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BD5907" w14:textId="430BD317" w:rsidR="003F150F" w:rsidRPr="000A5FCA" w:rsidRDefault="003F150F" w:rsidP="003F150F">
      <w:pPr>
        <w:spacing w:after="0" w:line="240" w:lineRule="auto"/>
        <w:jc w:val="center"/>
        <w:rPr>
          <w:rFonts w:eastAsia="Times New Roman" w:cs="Times New Roman"/>
          <w:b/>
          <w:bCs/>
          <w:kern w:val="0"/>
          <w:sz w:val="24"/>
          <w:szCs w:val="24"/>
          <w:lang w:eastAsia="fr-FR"/>
          <w14:ligatures w14:val="none"/>
        </w:rPr>
      </w:pPr>
      <w:r w:rsidRPr="000A5FCA">
        <w:rPr>
          <w:rFonts w:eastAsia="Times New Roman" w:cs="Times New Roman"/>
          <w:b/>
          <w:bCs/>
          <w:kern w:val="0"/>
          <w:sz w:val="24"/>
          <w:szCs w:val="24"/>
          <w:lang w:eastAsia="fr-FR"/>
          <w14:ligatures w14:val="none"/>
        </w:rPr>
        <w:t>Centrale Maths 2</w:t>
      </w:r>
    </w:p>
    <w:p w14:paraId="761139C9" w14:textId="77777777" w:rsidR="003F150F" w:rsidRDefault="003F150F" w:rsidP="003F150F">
      <w:pPr>
        <w:spacing w:after="0" w:line="240" w:lineRule="auto"/>
        <w:rPr>
          <w:rFonts w:eastAsia="Times New Roman" w:cs="Times New Roman"/>
          <w:kern w:val="0"/>
          <w:sz w:val="24"/>
          <w:szCs w:val="24"/>
          <w:lang w:eastAsia="fr-FR"/>
          <w14:ligatures w14:val="none"/>
        </w:rPr>
      </w:pPr>
    </w:p>
    <w:p w14:paraId="78723916" w14:textId="3B1CC31C" w:rsidR="00C30CE6" w:rsidRPr="00C30CE6" w:rsidRDefault="00C30CE6" w:rsidP="00C30CE6">
      <w:pPr>
        <w:spacing w:after="0" w:line="240" w:lineRule="auto"/>
        <w:jc w:val="center"/>
        <w:rPr>
          <w:rFonts w:eastAsia="Times New Roman" w:cs="Times New Roman"/>
          <w:b/>
          <w:bCs/>
          <w:kern w:val="0"/>
          <w:sz w:val="24"/>
          <w:szCs w:val="24"/>
          <w:lang w:eastAsia="fr-FR"/>
          <w14:ligatures w14:val="none"/>
        </w:rPr>
      </w:pPr>
      <w:r w:rsidRPr="00C30CE6">
        <w:rPr>
          <w:rFonts w:eastAsia="Times New Roman" w:cs="Times New Roman"/>
          <w:b/>
          <w:bCs/>
          <w:kern w:val="0"/>
          <w:sz w:val="24"/>
          <w:szCs w:val="24"/>
          <w:lang w:eastAsia="fr-FR"/>
          <w14:ligatures w14:val="none"/>
        </w:rPr>
        <w:t>Séance du</w:t>
      </w:r>
      <w:r>
        <w:rPr>
          <w:rFonts w:eastAsia="Times New Roman" w:cs="Times New Roman"/>
          <w:b/>
          <w:bCs/>
          <w:kern w:val="0"/>
          <w:sz w:val="24"/>
          <w:szCs w:val="24"/>
          <w:lang w:eastAsia="fr-FR"/>
          <w14:ligatures w14:val="none"/>
        </w:rPr>
        <w:t xml:space="preserve"> 6 Juin </w:t>
      </w:r>
    </w:p>
    <w:p w14:paraId="1ABAF9F4" w14:textId="77777777" w:rsidR="00C30CE6" w:rsidRDefault="00C30CE6" w:rsidP="00A4588C">
      <w:pPr>
        <w:pStyle w:val="Sansinterligne"/>
        <w:rPr>
          <w:rFonts w:cs="Times New Roman"/>
          <w:b/>
          <w:bCs/>
          <w:szCs w:val="20"/>
        </w:rPr>
      </w:pPr>
    </w:p>
    <w:p w14:paraId="755467CA" w14:textId="77777777" w:rsidR="008A2EC8" w:rsidRDefault="008A2EC8" w:rsidP="00A4588C">
      <w:pPr>
        <w:pStyle w:val="Sansinterligne"/>
        <w:rPr>
          <w:rFonts w:cs="Times New Roman"/>
          <w:b/>
          <w:bCs/>
          <w:szCs w:val="20"/>
        </w:rPr>
      </w:pPr>
    </w:p>
    <w:p w14:paraId="436361AE" w14:textId="30014C50" w:rsidR="00A4588C" w:rsidRPr="003D56F2" w:rsidRDefault="00A4588C" w:rsidP="00A4588C">
      <w:pPr>
        <w:pStyle w:val="Sansinterligne"/>
        <w:rPr>
          <w:rFonts w:cs="Times New Roman"/>
          <w:szCs w:val="20"/>
        </w:rPr>
      </w:pPr>
      <w:r w:rsidRPr="003D56F2">
        <w:rPr>
          <w:rFonts w:cs="Times New Roman"/>
          <w:b/>
          <w:bCs/>
          <w:szCs w:val="20"/>
        </w:rPr>
        <w:t>Exercice </w:t>
      </w:r>
      <w:r w:rsidR="00341C10">
        <w:rPr>
          <w:rFonts w:cs="Times New Roman"/>
          <w:b/>
          <w:bCs/>
          <w:szCs w:val="20"/>
        </w:rPr>
        <w:t xml:space="preserve">1 </w:t>
      </w:r>
      <w:r w:rsidRPr="003D56F2">
        <w:rPr>
          <w:rFonts w:cs="Times New Roman"/>
          <w:b/>
          <w:bCs/>
          <w:szCs w:val="20"/>
        </w:rPr>
        <w:t xml:space="preserve">(oral Centrale 2 2023, Raphaël) : </w:t>
      </w:r>
    </w:p>
    <w:p w14:paraId="56A71D50" w14:textId="65F418A2" w:rsidR="00A4588C" w:rsidRPr="003D56F2" w:rsidRDefault="00A4588C" w:rsidP="00A4588C">
      <w:pPr>
        <w:pStyle w:val="Sansinterligne"/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 xml:space="preserve">Une fonction Python permettant de calculer </w:t>
      </w:r>
      <w:r w:rsidRPr="003D56F2">
        <w:rPr>
          <w:rFonts w:cs="Times New Roman"/>
          <w:position w:val="-10"/>
          <w:szCs w:val="20"/>
        </w:rPr>
        <w:object w:dxaOrig="440" w:dyaOrig="300" w14:anchorId="52958B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5pt;height:15.05pt" o:ole="">
            <v:imagedata r:id="rId7" o:title=""/>
          </v:shape>
          <o:OLEObject Type="Embed" ProgID="Equation.DSMT4" ShapeID="_x0000_i1025" DrawAspect="Content" ObjectID="_1779121755" r:id="rId8"/>
        </w:object>
      </w:r>
      <w:r w:rsidRPr="003D56F2">
        <w:rPr>
          <w:rFonts w:cs="Times New Roman"/>
          <w:szCs w:val="20"/>
        </w:rPr>
        <w:t xml:space="preserve"> est donnée</w:t>
      </w:r>
    </w:p>
    <w:p w14:paraId="641C5C61" w14:textId="77777777" w:rsidR="00A4588C" w:rsidRPr="003D56F2" w:rsidRDefault="00A4588C" w:rsidP="00A4588C">
      <w:pPr>
        <w:pStyle w:val="Sansinterligne"/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 xml:space="preserve">On pose </w:t>
      </w:r>
      <w:r w:rsidRPr="003D56F2">
        <w:rPr>
          <w:rFonts w:cs="Times New Roman"/>
          <w:position w:val="-32"/>
          <w:szCs w:val="20"/>
        </w:rPr>
        <w:object w:dxaOrig="1540" w:dyaOrig="740" w14:anchorId="4E034756">
          <v:shape id="_x0000_i1026" type="#_x0000_t75" style="width:77pt;height:37.35pt" o:ole="">
            <v:imagedata r:id="rId9" o:title=""/>
          </v:shape>
          <o:OLEObject Type="Embed" ProgID="Equation.DSMT4" ShapeID="_x0000_i1026" DrawAspect="Content" ObjectID="_1779121756" r:id="rId10"/>
        </w:object>
      </w:r>
      <w:r w:rsidRPr="003D56F2">
        <w:rPr>
          <w:rFonts w:cs="Times New Roman"/>
          <w:szCs w:val="20"/>
        </w:rPr>
        <w:t xml:space="preserve"> et </w:t>
      </w:r>
      <w:r w:rsidRPr="003D56F2">
        <w:rPr>
          <w:rFonts w:cs="Times New Roman"/>
          <w:position w:val="-28"/>
          <w:szCs w:val="20"/>
        </w:rPr>
        <w:object w:dxaOrig="1560" w:dyaOrig="660" w14:anchorId="6ED48621">
          <v:shape id="_x0000_i1027" type="#_x0000_t75" style="width:78.4pt;height:32.8pt" o:ole="">
            <v:imagedata r:id="rId11" o:title=""/>
          </v:shape>
          <o:OLEObject Type="Embed" ProgID="Equation.DSMT4" ShapeID="_x0000_i1027" DrawAspect="Content" ObjectID="_1779121757" r:id="rId12"/>
        </w:object>
      </w:r>
    </w:p>
    <w:p w14:paraId="2F10D8AB" w14:textId="77777777" w:rsidR="00A4588C" w:rsidRPr="003D56F2" w:rsidRDefault="00A4588C" w:rsidP="00A4588C">
      <w:pPr>
        <w:pStyle w:val="Sansinterligne"/>
        <w:numPr>
          <w:ilvl w:val="0"/>
          <w:numId w:val="22"/>
        </w:numPr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 xml:space="preserve">Montrer que </w:t>
      </w:r>
      <w:r w:rsidRPr="003D56F2">
        <w:rPr>
          <w:rFonts w:cs="Times New Roman"/>
          <w:position w:val="-10"/>
          <w:szCs w:val="20"/>
        </w:rPr>
        <w:object w:dxaOrig="460" w:dyaOrig="300" w14:anchorId="6A2AA2A9">
          <v:shape id="_x0000_i1028" type="#_x0000_t75" style="width:22.8pt;height:15.05pt" o:ole="">
            <v:imagedata r:id="rId13" o:title=""/>
          </v:shape>
          <o:OLEObject Type="Embed" ProgID="Equation.DSMT4" ShapeID="_x0000_i1028" DrawAspect="Content" ObjectID="_1779121758" r:id="rId14"/>
        </w:object>
      </w:r>
      <w:r w:rsidRPr="003D56F2">
        <w:rPr>
          <w:rFonts w:cs="Times New Roman"/>
          <w:szCs w:val="20"/>
        </w:rPr>
        <w:t xml:space="preserve"> existe pour tout </w:t>
      </w:r>
      <w:r w:rsidRPr="003D56F2">
        <w:rPr>
          <w:rFonts w:cs="Times New Roman"/>
          <w:position w:val="-6"/>
          <w:szCs w:val="20"/>
        </w:rPr>
        <w:object w:dxaOrig="480" w:dyaOrig="240" w14:anchorId="00AF2536">
          <v:shape id="_x0000_i1029" type="#_x0000_t75" style="width:24.15pt;height:11.85pt" o:ole="">
            <v:imagedata r:id="rId15" o:title=""/>
          </v:shape>
          <o:OLEObject Type="Embed" ProgID="Equation.DSMT4" ShapeID="_x0000_i1029" DrawAspect="Content" ObjectID="_1779121759" r:id="rId16"/>
        </w:object>
      </w:r>
      <w:r w:rsidRPr="003D56F2">
        <w:rPr>
          <w:rFonts w:cs="Times New Roman"/>
          <w:szCs w:val="20"/>
        </w:rPr>
        <w:t>.</w:t>
      </w:r>
    </w:p>
    <w:p w14:paraId="3454F363" w14:textId="77777777" w:rsidR="00A4588C" w:rsidRPr="003D56F2" w:rsidRDefault="00A4588C" w:rsidP="00A4588C">
      <w:pPr>
        <w:pStyle w:val="Sansinterligne"/>
        <w:numPr>
          <w:ilvl w:val="0"/>
          <w:numId w:val="22"/>
        </w:numPr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 xml:space="preserve">Déterminer l’intervalle de définition de </w:t>
      </w:r>
      <w:r w:rsidRPr="003D56F2">
        <w:rPr>
          <w:rFonts w:cs="Times New Roman"/>
          <w:position w:val="-4"/>
          <w:szCs w:val="20"/>
        </w:rPr>
        <w:object w:dxaOrig="180" w:dyaOrig="220" w14:anchorId="5A3326BD">
          <v:shape id="_x0000_i1030" type="#_x0000_t75" style="width:8.65pt;height:10.95pt" o:ole="">
            <v:imagedata r:id="rId17" o:title=""/>
          </v:shape>
          <o:OLEObject Type="Embed" ProgID="Equation.DSMT4" ShapeID="_x0000_i1030" DrawAspect="Content" ObjectID="_1779121760" r:id="rId18"/>
        </w:object>
      </w:r>
      <w:r w:rsidRPr="003D56F2">
        <w:rPr>
          <w:rFonts w:cs="Times New Roman"/>
          <w:szCs w:val="20"/>
        </w:rPr>
        <w:t xml:space="preserve">et montrer que </w:t>
      </w:r>
      <w:r w:rsidRPr="003D56F2">
        <w:rPr>
          <w:rFonts w:cs="Times New Roman"/>
          <w:position w:val="-4"/>
          <w:szCs w:val="20"/>
        </w:rPr>
        <w:object w:dxaOrig="180" w:dyaOrig="220" w14:anchorId="7761FB3F">
          <v:shape id="_x0000_i1031" type="#_x0000_t75" style="width:8.65pt;height:10.95pt" o:ole="">
            <v:imagedata r:id="rId17" o:title=""/>
          </v:shape>
          <o:OLEObject Type="Embed" ProgID="Equation.DSMT4" ShapeID="_x0000_i1031" DrawAspect="Content" ObjectID="_1779121761" r:id="rId19"/>
        </w:object>
      </w:r>
      <w:r w:rsidRPr="003D56F2">
        <w:rPr>
          <w:rFonts w:cs="Times New Roman"/>
          <w:szCs w:val="20"/>
        </w:rPr>
        <w:t>est continue sur cet intervalle.</w:t>
      </w:r>
    </w:p>
    <w:p w14:paraId="3A09D995" w14:textId="77777777" w:rsidR="00A4588C" w:rsidRPr="003D56F2" w:rsidRDefault="00A4588C" w:rsidP="00A4588C">
      <w:pPr>
        <w:pStyle w:val="Sansinterligne"/>
        <w:numPr>
          <w:ilvl w:val="0"/>
          <w:numId w:val="22"/>
        </w:numPr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 xml:space="preserve">Ecrire un programme Python permettant de calculer la valeur de </w:t>
      </w:r>
      <w:r w:rsidRPr="003D56F2">
        <w:rPr>
          <w:rFonts w:cs="Times New Roman"/>
          <w:position w:val="-10"/>
          <w:szCs w:val="20"/>
        </w:rPr>
        <w:object w:dxaOrig="460" w:dyaOrig="300" w14:anchorId="04F09C59">
          <v:shape id="_x0000_i1032" type="#_x0000_t75" style="width:22.8pt;height:15.05pt" o:ole="">
            <v:imagedata r:id="rId13" o:title=""/>
          </v:shape>
          <o:OLEObject Type="Embed" ProgID="Equation.DSMT4" ShapeID="_x0000_i1032" DrawAspect="Content" ObjectID="_1779121762" r:id="rId20"/>
        </w:object>
      </w:r>
      <w:r w:rsidRPr="003D56F2">
        <w:rPr>
          <w:rFonts w:cs="Times New Roman"/>
          <w:szCs w:val="20"/>
        </w:rPr>
        <w:t xml:space="preserve"> pour </w:t>
      </w:r>
      <w:r w:rsidRPr="003D56F2">
        <w:rPr>
          <w:rFonts w:cs="Times New Roman"/>
          <w:position w:val="-6"/>
          <w:szCs w:val="20"/>
        </w:rPr>
        <w:object w:dxaOrig="480" w:dyaOrig="240" w14:anchorId="1DAAAA92">
          <v:shape id="_x0000_i1033" type="#_x0000_t75" style="width:24.15pt;height:11.85pt" o:ole="">
            <v:imagedata r:id="rId15" o:title=""/>
          </v:shape>
          <o:OLEObject Type="Embed" ProgID="Equation.DSMT4" ShapeID="_x0000_i1033" DrawAspect="Content" ObjectID="_1779121763" r:id="rId21"/>
        </w:object>
      </w:r>
      <w:r w:rsidRPr="003D56F2">
        <w:rPr>
          <w:rFonts w:cs="Times New Roman"/>
          <w:szCs w:val="20"/>
        </w:rPr>
        <w:t xml:space="preserve">. On considèrera que l’on obtient la somme infinie en ajoutant les 100000 premiers termes. Evaluer </w:t>
      </w:r>
      <w:r w:rsidRPr="003D56F2">
        <w:rPr>
          <w:rFonts w:cs="Times New Roman"/>
          <w:position w:val="-10"/>
          <w:szCs w:val="20"/>
        </w:rPr>
        <w:object w:dxaOrig="840" w:dyaOrig="300" w14:anchorId="375E6B45">
          <v:shape id="_x0000_i1034" type="#_x0000_t75" style="width:42.4pt;height:15.05pt" o:ole="">
            <v:imagedata r:id="rId22" o:title=""/>
          </v:shape>
          <o:OLEObject Type="Embed" ProgID="Equation.DSMT4" ShapeID="_x0000_i1034" DrawAspect="Content" ObjectID="_1779121764" r:id="rId23"/>
        </w:object>
      </w:r>
      <w:r w:rsidRPr="003D56F2">
        <w:rPr>
          <w:rFonts w:cs="Times New Roman"/>
          <w:szCs w:val="20"/>
        </w:rPr>
        <w:t xml:space="preserve">et émettre une hypothèse sur la valeur de </w:t>
      </w:r>
      <w:r w:rsidRPr="003D56F2">
        <w:rPr>
          <w:rFonts w:cs="Times New Roman"/>
          <w:position w:val="-10"/>
          <w:szCs w:val="20"/>
        </w:rPr>
        <w:object w:dxaOrig="420" w:dyaOrig="300" w14:anchorId="3C4613CD">
          <v:shape id="_x0000_i1035" type="#_x0000_t75" style="width:20.95pt;height:15.05pt" o:ole="">
            <v:imagedata r:id="rId24" o:title=""/>
          </v:shape>
          <o:OLEObject Type="Embed" ProgID="Equation.DSMT4" ShapeID="_x0000_i1035" DrawAspect="Content" ObjectID="_1779121765" r:id="rId25"/>
        </w:object>
      </w:r>
    </w:p>
    <w:p w14:paraId="26ED00F2" w14:textId="77777777" w:rsidR="00A4588C" w:rsidRPr="003D56F2" w:rsidRDefault="00A4588C" w:rsidP="00A4588C">
      <w:pPr>
        <w:pStyle w:val="Sansinterligne"/>
        <w:numPr>
          <w:ilvl w:val="0"/>
          <w:numId w:val="22"/>
        </w:numPr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>Démontrer la conjecture précédente.</w:t>
      </w:r>
    </w:p>
    <w:p w14:paraId="6D4A1941" w14:textId="77777777" w:rsidR="00A4588C" w:rsidRPr="003D56F2" w:rsidRDefault="00A4588C" w:rsidP="00A4588C">
      <w:pPr>
        <w:pStyle w:val="Sansinterligne"/>
        <w:numPr>
          <w:ilvl w:val="0"/>
          <w:numId w:val="22"/>
        </w:numPr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 xml:space="preserve">Evaluer le rapport </w:t>
      </w:r>
      <w:r w:rsidRPr="003D56F2">
        <w:rPr>
          <w:rFonts w:cs="Times New Roman"/>
          <w:position w:val="-26"/>
          <w:szCs w:val="20"/>
        </w:rPr>
        <w:object w:dxaOrig="720" w:dyaOrig="600" w14:anchorId="6772823A">
          <v:shape id="_x0000_i1036" type="#_x0000_t75" style="width:36pt;height:30.1pt" o:ole="">
            <v:imagedata r:id="rId26" o:title=""/>
          </v:shape>
          <o:OLEObject Type="Embed" ProgID="Equation.DSMT4" ShapeID="_x0000_i1036" DrawAspect="Content" ObjectID="_1779121766" r:id="rId27"/>
        </w:object>
      </w:r>
      <w:r w:rsidRPr="003D56F2">
        <w:rPr>
          <w:rFonts w:cs="Times New Roman"/>
          <w:szCs w:val="20"/>
        </w:rPr>
        <w:t xml:space="preserve"> pour </w:t>
      </w:r>
      <w:r w:rsidRPr="003D56F2">
        <w:rPr>
          <w:rFonts w:cs="Times New Roman"/>
          <w:position w:val="-12"/>
          <w:szCs w:val="20"/>
        </w:rPr>
        <w:object w:dxaOrig="859" w:dyaOrig="340" w14:anchorId="2EFAD459">
          <v:shape id="_x0000_i1037" type="#_x0000_t75" style="width:42.85pt;height:16.4pt" o:ole="">
            <v:imagedata r:id="rId28" o:title=""/>
          </v:shape>
          <o:OLEObject Type="Embed" ProgID="Equation.DSMT4" ShapeID="_x0000_i1037" DrawAspect="Content" ObjectID="_1779121767" r:id="rId29"/>
        </w:object>
      </w:r>
      <w:r w:rsidRPr="003D56F2">
        <w:rPr>
          <w:rFonts w:cs="Times New Roman"/>
          <w:szCs w:val="20"/>
        </w:rPr>
        <w:t xml:space="preserve"> et conjecturer sur </w:t>
      </w:r>
      <w:r w:rsidRPr="003D56F2">
        <w:rPr>
          <w:rFonts w:cs="Times New Roman"/>
          <w:position w:val="-26"/>
          <w:szCs w:val="20"/>
        </w:rPr>
        <w:object w:dxaOrig="740" w:dyaOrig="600" w14:anchorId="67B115AC">
          <v:shape id="_x0000_i1038" type="#_x0000_t75" style="width:37.35pt;height:30.1pt" o:ole="">
            <v:imagedata r:id="rId30" o:title=""/>
          </v:shape>
          <o:OLEObject Type="Embed" ProgID="Equation.DSMT4" ShapeID="_x0000_i1038" DrawAspect="Content" ObjectID="_1779121768" r:id="rId31"/>
        </w:object>
      </w:r>
      <w:r w:rsidRPr="003D56F2">
        <w:rPr>
          <w:rFonts w:cs="Times New Roman"/>
          <w:szCs w:val="20"/>
        </w:rPr>
        <w:t xml:space="preserve"> pour </w:t>
      </w:r>
      <w:r w:rsidRPr="003D56F2">
        <w:rPr>
          <w:rFonts w:cs="Times New Roman"/>
          <w:position w:val="-10"/>
          <w:szCs w:val="20"/>
        </w:rPr>
        <w:object w:dxaOrig="620" w:dyaOrig="360" w14:anchorId="0F99624C">
          <v:shape id="_x0000_i1039" type="#_x0000_t75" style="width:31pt;height:18.25pt" o:ole="">
            <v:imagedata r:id="rId32" o:title=""/>
          </v:shape>
          <o:OLEObject Type="Embed" ProgID="Equation.DSMT4" ShapeID="_x0000_i1039" DrawAspect="Content" ObjectID="_1779121769" r:id="rId33"/>
        </w:object>
      </w:r>
      <w:r w:rsidRPr="003D56F2">
        <w:rPr>
          <w:rFonts w:cs="Times New Roman"/>
          <w:szCs w:val="20"/>
        </w:rPr>
        <w:t>.</w:t>
      </w:r>
    </w:p>
    <w:p w14:paraId="4EB7CE8B" w14:textId="77777777" w:rsidR="00A4588C" w:rsidRPr="003D56F2" w:rsidRDefault="00A4588C" w:rsidP="00A4588C">
      <w:pPr>
        <w:pStyle w:val="Sansinterligne"/>
        <w:numPr>
          <w:ilvl w:val="0"/>
          <w:numId w:val="22"/>
        </w:numPr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 xml:space="preserve">En déduire un équivalent de </w:t>
      </w:r>
      <w:r w:rsidRPr="003D56F2">
        <w:rPr>
          <w:rFonts w:cs="Times New Roman"/>
          <w:position w:val="-10"/>
          <w:szCs w:val="20"/>
        </w:rPr>
        <w:object w:dxaOrig="440" w:dyaOrig="300" w14:anchorId="0A5CA5ED">
          <v:shape id="_x0000_i1040" type="#_x0000_t75" style="width:21.85pt;height:15.05pt" o:ole="">
            <v:imagedata r:id="rId34" o:title=""/>
          </v:shape>
          <o:OLEObject Type="Embed" ProgID="Equation.DSMT4" ShapeID="_x0000_i1040" DrawAspect="Content" ObjectID="_1779121770" r:id="rId35"/>
        </w:object>
      </w:r>
      <w:r w:rsidRPr="003D56F2">
        <w:rPr>
          <w:rFonts w:cs="Times New Roman"/>
          <w:szCs w:val="20"/>
        </w:rPr>
        <w:t xml:space="preserve">quand </w:t>
      </w:r>
      <w:r w:rsidRPr="003D56F2">
        <w:rPr>
          <w:rFonts w:cs="Times New Roman"/>
          <w:position w:val="-10"/>
          <w:szCs w:val="20"/>
        </w:rPr>
        <w:object w:dxaOrig="200" w:dyaOrig="240" w14:anchorId="1F561DF0">
          <v:shape id="_x0000_i1041" type="#_x0000_t75" style="width:10.05pt;height:11.85pt" o:ole="">
            <v:imagedata r:id="rId36" o:title=""/>
          </v:shape>
          <o:OLEObject Type="Embed" ProgID="Equation.DSMT4" ShapeID="_x0000_i1041" DrawAspect="Content" ObjectID="_1779121771" r:id="rId37"/>
        </w:object>
      </w:r>
      <w:r w:rsidRPr="003D56F2">
        <w:rPr>
          <w:rFonts w:cs="Times New Roman"/>
          <w:szCs w:val="20"/>
        </w:rPr>
        <w:t xml:space="preserve">tend vers </w:t>
      </w:r>
      <w:r w:rsidRPr="003D56F2">
        <w:rPr>
          <w:rFonts w:cs="Times New Roman"/>
          <w:position w:val="-10"/>
          <w:szCs w:val="20"/>
        </w:rPr>
        <w:object w:dxaOrig="360" w:dyaOrig="260" w14:anchorId="45C73370">
          <v:shape id="_x0000_i1042" type="#_x0000_t75" style="width:18.25pt;height:13.2pt" o:ole="">
            <v:imagedata r:id="rId38" o:title=""/>
          </v:shape>
          <o:OLEObject Type="Embed" ProgID="Equation.DSMT4" ShapeID="_x0000_i1042" DrawAspect="Content" ObjectID="_1779121772" r:id="rId39"/>
        </w:object>
      </w:r>
      <w:r w:rsidRPr="003D56F2">
        <w:rPr>
          <w:rFonts w:cs="Times New Roman"/>
          <w:szCs w:val="20"/>
        </w:rPr>
        <w:t>.</w:t>
      </w:r>
    </w:p>
    <w:p w14:paraId="7C7B951E" w14:textId="17F1A4DA" w:rsidR="00A4588C" w:rsidRPr="003D56F2" w:rsidRDefault="00A4588C" w:rsidP="00A4588C">
      <w:pPr>
        <w:pStyle w:val="Sansinterligne"/>
        <w:numPr>
          <w:ilvl w:val="0"/>
          <w:numId w:val="22"/>
        </w:numPr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 xml:space="preserve">Existence et valeur de </w:t>
      </w:r>
      <w:r w:rsidRPr="003D56F2">
        <w:rPr>
          <w:rFonts w:cs="Times New Roman"/>
          <w:position w:val="-32"/>
          <w:szCs w:val="20"/>
        </w:rPr>
        <w:object w:dxaOrig="980" w:dyaOrig="740" w14:anchorId="060D32D2">
          <v:shape id="_x0000_i1043" type="#_x0000_t75" style="width:49.2pt;height:37.35pt" o:ole="">
            <v:imagedata r:id="rId40" o:title=""/>
          </v:shape>
          <o:OLEObject Type="Embed" ProgID="Equation.DSMT4" ShapeID="_x0000_i1043" DrawAspect="Content" ObjectID="_1779121773" r:id="rId41"/>
        </w:object>
      </w:r>
      <w:r w:rsidR="007D708B">
        <w:rPr>
          <w:rFonts w:cs="Times New Roman"/>
          <w:szCs w:val="20"/>
        </w:rPr>
        <w:t xml:space="preserve">pour </w:t>
      </w:r>
      <w:r w:rsidR="003E3F37" w:rsidRPr="003D56F2">
        <w:rPr>
          <w:rFonts w:cs="Times New Roman"/>
          <w:position w:val="-10"/>
          <w:szCs w:val="20"/>
        </w:rPr>
        <w:object w:dxaOrig="800" w:dyaOrig="360" w14:anchorId="0B0FAF37">
          <v:shape id="_x0000_i1044" type="#_x0000_t75" style="width:40.1pt;height:18.25pt" o:ole="">
            <v:imagedata r:id="rId42" o:title=""/>
          </v:shape>
          <o:OLEObject Type="Embed" ProgID="Equation.DSMT4" ShapeID="_x0000_i1044" DrawAspect="Content" ObjectID="_1779121774" r:id="rId43"/>
        </w:object>
      </w:r>
      <w:r w:rsidR="003E3F37">
        <w:rPr>
          <w:rFonts w:cs="Times New Roman"/>
          <w:szCs w:val="20"/>
        </w:rPr>
        <w:t xml:space="preserve">. </w:t>
      </w:r>
    </w:p>
    <w:p w14:paraId="2C148BF2" w14:textId="77777777" w:rsidR="00A4588C" w:rsidRDefault="00A4588C" w:rsidP="00A4588C">
      <w:pPr>
        <w:pStyle w:val="Sansinterligne"/>
        <w:numPr>
          <w:ilvl w:val="0"/>
          <w:numId w:val="22"/>
        </w:numPr>
        <w:rPr>
          <w:rFonts w:cs="Times New Roman"/>
          <w:szCs w:val="20"/>
        </w:rPr>
      </w:pPr>
      <w:r w:rsidRPr="003D56F2">
        <w:rPr>
          <w:rFonts w:cs="Times New Roman"/>
          <w:szCs w:val="20"/>
        </w:rPr>
        <w:t xml:space="preserve">Démontrer alors la conjecture de la question 5. </w:t>
      </w:r>
    </w:p>
    <w:p w14:paraId="372E0DCB" w14:textId="77777777" w:rsidR="000F2268" w:rsidRDefault="000F2268" w:rsidP="000F2268">
      <w:pPr>
        <w:pStyle w:val="Sansinterligne"/>
        <w:rPr>
          <w:rFonts w:cs="Times New Roman"/>
          <w:szCs w:val="20"/>
        </w:rPr>
      </w:pPr>
    </w:p>
    <w:p w14:paraId="6737A40E" w14:textId="77777777" w:rsidR="00BD2205" w:rsidRDefault="00BD2205" w:rsidP="000F2268">
      <w:pPr>
        <w:pStyle w:val="Sansinterligne"/>
        <w:rPr>
          <w:rFonts w:cs="Times New Roman"/>
          <w:szCs w:val="20"/>
        </w:rPr>
      </w:pPr>
    </w:p>
    <w:p w14:paraId="2BB367FF" w14:textId="0EFE0AC9" w:rsidR="000F2268" w:rsidRDefault="000F2268" w:rsidP="000F2268">
      <w:pPr>
        <w:pStyle w:val="Sansinterligne"/>
        <w:rPr>
          <w:rFonts w:cs="Times New Roman"/>
        </w:rPr>
      </w:pPr>
      <w:r w:rsidRPr="003D56F2">
        <w:rPr>
          <w:rFonts w:cs="Times New Roman"/>
          <w:b/>
          <w:bCs/>
          <w:szCs w:val="20"/>
        </w:rPr>
        <w:t>Exercice</w:t>
      </w:r>
      <w:r>
        <w:rPr>
          <w:rFonts w:cs="Times New Roman"/>
          <w:b/>
          <w:bCs/>
          <w:szCs w:val="20"/>
        </w:rPr>
        <w:t xml:space="preserve"> 2</w:t>
      </w:r>
      <w:r w:rsidRPr="003D56F2">
        <w:rPr>
          <w:rFonts w:cs="Times New Roman"/>
          <w:b/>
          <w:bCs/>
          <w:szCs w:val="20"/>
        </w:rPr>
        <w:t xml:space="preserve"> (oral Centrale 2 2023, </w:t>
      </w:r>
      <w:r>
        <w:rPr>
          <w:rFonts w:cs="Times New Roman"/>
          <w:b/>
          <w:bCs/>
          <w:szCs w:val="20"/>
        </w:rPr>
        <w:t>Samuel</w:t>
      </w:r>
      <w:r w:rsidRPr="003D56F2">
        <w:rPr>
          <w:rFonts w:cs="Times New Roman"/>
          <w:b/>
          <w:bCs/>
          <w:szCs w:val="20"/>
        </w:rPr>
        <w:t xml:space="preserve">) : </w:t>
      </w:r>
      <w:r w:rsidRPr="003D56F2">
        <w:rPr>
          <w:rFonts w:cs="Times New Roman"/>
        </w:rPr>
        <w:t xml:space="preserve">On fixe </w:t>
      </w:r>
      <w:r w:rsidRPr="00497F96">
        <w:rPr>
          <w:rFonts w:cs="Times New Roman"/>
          <w:position w:val="-6"/>
        </w:rPr>
        <w:object w:dxaOrig="580" w:dyaOrig="279" w14:anchorId="7014B6D5">
          <v:shape id="_x0000_i1045" type="#_x0000_t75" style="width:29.15pt;height:14.15pt" o:ole="">
            <v:imagedata r:id="rId44" o:title=""/>
          </v:shape>
          <o:OLEObject Type="Embed" ProgID="Equation.DSMT4" ShapeID="_x0000_i1045" DrawAspect="Content" ObjectID="_1779121775" r:id="rId45"/>
        </w:object>
      </w:r>
      <w:r>
        <w:rPr>
          <w:rFonts w:cs="Times New Roman"/>
        </w:rPr>
        <w:t xml:space="preserve">. </w:t>
      </w:r>
      <w:r>
        <w:rPr>
          <w:rFonts w:cs="Times New Roman"/>
          <w:szCs w:val="20"/>
        </w:rPr>
        <w:t>Soit</w:t>
      </w:r>
      <w:r w:rsidRPr="003D56F2">
        <w:rPr>
          <w:rFonts w:cs="Times New Roman"/>
        </w:rPr>
        <w:t xml:space="preserve"> une</w:t>
      </w:r>
      <w:r>
        <w:rPr>
          <w:rFonts w:cs="Times New Roman"/>
        </w:rPr>
        <w:t xml:space="preserve"> suite </w:t>
      </w:r>
      <w:r w:rsidRPr="005C1A18">
        <w:rPr>
          <w:rFonts w:cs="Times New Roman"/>
          <w:position w:val="-10"/>
        </w:rPr>
        <w:object w:dxaOrig="700" w:dyaOrig="300" w14:anchorId="65B70E3A">
          <v:shape id="_x0000_i1046" type="#_x0000_t75" style="width:35.1pt;height:15.05pt" o:ole="">
            <v:imagedata r:id="rId46" o:title=""/>
          </v:shape>
          <o:OLEObject Type="Embed" ProgID="Equation.DSMT4" ShapeID="_x0000_i1046" DrawAspect="Content" ObjectID="_1779121776" r:id="rId47"/>
        </w:object>
      </w:r>
      <w:r w:rsidRPr="003D56F2">
        <w:rPr>
          <w:rFonts w:cs="Times New Roman"/>
        </w:rPr>
        <w:t xml:space="preserve"> de variables aléatoires</w:t>
      </w:r>
      <w:r>
        <w:rPr>
          <w:rFonts w:cs="Times New Roman"/>
        </w:rPr>
        <w:t xml:space="preserve"> indépendantes suivant </w:t>
      </w:r>
      <w:r w:rsidRPr="003D56F2">
        <w:rPr>
          <w:rFonts w:cs="Times New Roman"/>
        </w:rPr>
        <w:t xml:space="preserve">une </w:t>
      </w:r>
      <w:r>
        <w:rPr>
          <w:rFonts w:cs="Times New Roman"/>
        </w:rPr>
        <w:t xml:space="preserve">même </w:t>
      </w:r>
      <w:r w:rsidRPr="003D56F2">
        <w:rPr>
          <w:rFonts w:cs="Times New Roman"/>
        </w:rPr>
        <w:t>loi uniforme sur</w:t>
      </w:r>
      <w:r>
        <w:rPr>
          <w:rFonts w:cs="Times New Roman"/>
        </w:rPr>
        <w:t xml:space="preserve"> </w:t>
      </w:r>
      <w:r w:rsidRPr="00BD30F3">
        <w:rPr>
          <w:rFonts w:cs="Times New Roman"/>
          <w:position w:val="-12"/>
        </w:rPr>
        <w:object w:dxaOrig="480" w:dyaOrig="340" w14:anchorId="3AA9A2DC">
          <v:shape id="_x0000_i1047" type="#_x0000_t75" style="width:24.15pt;height:16.85pt" o:ole="">
            <v:imagedata r:id="rId48" o:title=""/>
          </v:shape>
          <o:OLEObject Type="Embed" ProgID="Equation.DSMT4" ShapeID="_x0000_i1047" DrawAspect="Content" ObjectID="_1779121777" r:id="rId49"/>
        </w:object>
      </w:r>
      <w:r>
        <w:rPr>
          <w:rFonts w:cs="Times New Roman"/>
        </w:rPr>
        <w:t xml:space="preserve">. Pour </w:t>
      </w:r>
      <w:r w:rsidRPr="00C54602">
        <w:rPr>
          <w:rFonts w:cs="Times New Roman"/>
          <w:position w:val="-6"/>
        </w:rPr>
        <w:object w:dxaOrig="580" w:dyaOrig="279" w14:anchorId="18D998F5">
          <v:shape id="_x0000_i1048" type="#_x0000_t75" style="width:29.15pt;height:14.15pt" o:ole="">
            <v:imagedata r:id="rId50" o:title=""/>
          </v:shape>
          <o:OLEObject Type="Embed" ProgID="Equation.DSMT4" ShapeID="_x0000_i1048" DrawAspect="Content" ObjectID="_1779121778" r:id="rId51"/>
        </w:object>
      </w:r>
      <w:r>
        <w:rPr>
          <w:rFonts w:cs="Times New Roman"/>
        </w:rPr>
        <w:t>, on dispose d’une commande Python calculant aléatoirement les</w:t>
      </w:r>
      <w:r w:rsidRPr="00AA206E">
        <w:rPr>
          <w:rFonts w:cs="Times New Roman"/>
          <w:position w:val="-12"/>
        </w:rPr>
        <w:object w:dxaOrig="620" w:dyaOrig="340" w14:anchorId="6ECDA9F8">
          <v:shape id="_x0000_i1049" type="#_x0000_t75" style="width:31pt;height:16.85pt" o:ole="">
            <v:imagedata r:id="rId52" o:title=""/>
          </v:shape>
          <o:OLEObject Type="Embed" ProgID="Equation.DSMT4" ShapeID="_x0000_i1049" DrawAspect="Content" ObjectID="_1779121779" r:id="rId53"/>
        </w:object>
      </w:r>
      <w:r>
        <w:rPr>
          <w:rFonts w:cs="Times New Roman"/>
        </w:rPr>
        <w:t xml:space="preserve">pour </w:t>
      </w:r>
      <w:r w:rsidRPr="00C54602">
        <w:rPr>
          <w:rFonts w:cs="Times New Roman"/>
          <w:position w:val="-6"/>
        </w:rPr>
        <w:object w:dxaOrig="720" w:dyaOrig="260" w14:anchorId="62FE8D6C">
          <v:shape id="_x0000_i1050" type="#_x0000_t75" style="width:36pt;height:13.2pt" o:ole="">
            <v:imagedata r:id="rId54" o:title=""/>
          </v:shape>
          <o:OLEObject Type="Embed" ProgID="Equation.DSMT4" ShapeID="_x0000_i1050" DrawAspect="Content" ObjectID="_1779121780" r:id="rId55"/>
        </w:object>
      </w:r>
      <w:r>
        <w:rPr>
          <w:rFonts w:cs="Times New Roman"/>
        </w:rPr>
        <w:t xml:space="preserve">). </w:t>
      </w:r>
    </w:p>
    <w:p w14:paraId="1CA965C0" w14:textId="77777777" w:rsidR="000F2268" w:rsidRDefault="000F2268" w:rsidP="000F2268">
      <w:pPr>
        <w:pStyle w:val="Sansinterligne"/>
        <w:rPr>
          <w:rFonts w:cs="Times New Roman"/>
        </w:rPr>
      </w:pPr>
      <w:r>
        <w:rPr>
          <w:rFonts w:cs="Times New Roman"/>
        </w:rPr>
        <w:t xml:space="preserve">Pour </w:t>
      </w:r>
      <w:r w:rsidRPr="00FD2E4B">
        <w:rPr>
          <w:rFonts w:cs="Times New Roman"/>
          <w:position w:val="-6"/>
        </w:rPr>
        <w:object w:dxaOrig="560" w:dyaOrig="240" w14:anchorId="5A844BAA">
          <v:shape id="_x0000_i1051" type="#_x0000_t75" style="width:27.8pt;height:11.85pt" o:ole="">
            <v:imagedata r:id="rId56" o:title=""/>
          </v:shape>
          <o:OLEObject Type="Embed" ProgID="Equation.DSMT4" ShapeID="_x0000_i1051" DrawAspect="Content" ObjectID="_1779121781" r:id="rId57"/>
        </w:object>
      </w:r>
      <w:r>
        <w:rPr>
          <w:rFonts w:cs="Times New Roman"/>
        </w:rPr>
        <w:t xml:space="preserve"> et </w:t>
      </w:r>
      <w:r w:rsidRPr="005B07A9">
        <w:rPr>
          <w:rFonts w:cs="Times New Roman"/>
          <w:position w:val="-6"/>
        </w:rPr>
        <w:object w:dxaOrig="580" w:dyaOrig="279" w14:anchorId="20579406">
          <v:shape id="_x0000_i1052" type="#_x0000_t75" style="width:29.15pt;height:14.15pt" o:ole="">
            <v:imagedata r:id="rId58" o:title=""/>
          </v:shape>
          <o:OLEObject Type="Embed" ProgID="Equation.DSMT4" ShapeID="_x0000_i1052" DrawAspect="Content" ObjectID="_1779121782" r:id="rId59"/>
        </w:object>
      </w:r>
      <w:r>
        <w:rPr>
          <w:rFonts w:cs="Times New Roman"/>
        </w:rPr>
        <w:t xml:space="preserve">, on pose </w:t>
      </w:r>
      <w:r w:rsidRPr="00D2553A">
        <w:rPr>
          <w:rFonts w:cs="Times New Roman"/>
          <w:position w:val="-14"/>
        </w:rPr>
        <w:object w:dxaOrig="2799" w:dyaOrig="380" w14:anchorId="5AD666CC">
          <v:shape id="_x0000_i1053" type="#_x0000_t75" style="width:139.9pt;height:19.15pt" o:ole="">
            <v:imagedata r:id="rId60" o:title=""/>
          </v:shape>
          <o:OLEObject Type="Embed" ProgID="Equation.DSMT4" ShapeID="_x0000_i1053" DrawAspect="Content" ObjectID="_1779121783" r:id="rId61"/>
        </w:object>
      </w:r>
      <w:r>
        <w:rPr>
          <w:rFonts w:cs="Times New Roman"/>
        </w:rPr>
        <w:t xml:space="preserve">. On pose aussi </w:t>
      </w:r>
      <w:r w:rsidRPr="00CF2E53">
        <w:rPr>
          <w:rFonts w:cs="Times New Roman"/>
          <w:position w:val="-10"/>
        </w:rPr>
        <w:object w:dxaOrig="580" w:dyaOrig="300" w14:anchorId="6E3277EC">
          <v:shape id="_x0000_i1054" type="#_x0000_t75" style="width:29.15pt;height:15.05pt" o:ole="">
            <v:imagedata r:id="rId62" o:title=""/>
          </v:shape>
          <o:OLEObject Type="Embed" ProgID="Equation.DSMT4" ShapeID="_x0000_i1054" DrawAspect="Content" ObjectID="_1779121784" r:id="rId63"/>
        </w:object>
      </w:r>
      <w:r>
        <w:rPr>
          <w:rFonts w:cs="Times New Roman"/>
        </w:rPr>
        <w:t>.</w:t>
      </w:r>
    </w:p>
    <w:p w14:paraId="29B12E80" w14:textId="77777777" w:rsidR="000F2268" w:rsidRDefault="000F2268" w:rsidP="000F2268">
      <w:pPr>
        <w:pStyle w:val="Sansinterligne"/>
        <w:numPr>
          <w:ilvl w:val="0"/>
          <w:numId w:val="26"/>
        </w:numPr>
        <w:rPr>
          <w:rFonts w:cs="Times New Roman"/>
        </w:rPr>
      </w:pPr>
      <w:r>
        <w:rPr>
          <w:rFonts w:cs="Times New Roman"/>
        </w:rPr>
        <w:t xml:space="preserve">Déterminer les lois de </w:t>
      </w:r>
      <w:r w:rsidRPr="00CF2E53">
        <w:rPr>
          <w:rFonts w:cs="Times New Roman"/>
          <w:position w:val="-10"/>
        </w:rPr>
        <w:object w:dxaOrig="499" w:dyaOrig="300" w14:anchorId="212F9471">
          <v:shape id="_x0000_i1055" type="#_x0000_t75" style="width:25.05pt;height:15.05pt" o:ole="">
            <v:imagedata r:id="rId64" o:title=""/>
          </v:shape>
          <o:OLEObject Type="Embed" ProgID="Equation.DSMT4" ShapeID="_x0000_i1055" DrawAspect="Content" ObjectID="_1779121785" r:id="rId65"/>
        </w:object>
      </w:r>
      <w:r>
        <w:rPr>
          <w:rFonts w:cs="Times New Roman"/>
        </w:rPr>
        <w:t>et préciser leurs espérances.</w:t>
      </w:r>
    </w:p>
    <w:p w14:paraId="0D519D60" w14:textId="77777777" w:rsidR="000F2268" w:rsidRDefault="000F2268" w:rsidP="000F2268">
      <w:pPr>
        <w:pStyle w:val="Sansinterligne"/>
        <w:numPr>
          <w:ilvl w:val="0"/>
          <w:numId w:val="26"/>
        </w:numPr>
        <w:rPr>
          <w:rFonts w:cs="Times New Roman"/>
        </w:rPr>
      </w:pPr>
      <w:r>
        <w:rPr>
          <w:rFonts w:cs="Times New Roman"/>
        </w:rPr>
        <w:t xml:space="preserve">On fixe </w:t>
      </w:r>
      <w:r w:rsidRPr="00B66AE9">
        <w:rPr>
          <w:rFonts w:cs="Times New Roman"/>
          <w:position w:val="-6"/>
        </w:rPr>
        <w:object w:dxaOrig="560" w:dyaOrig="240" w14:anchorId="395E88B2">
          <v:shape id="_x0000_i1056" type="#_x0000_t75" style="width:27.8pt;height:11.85pt" o:ole="">
            <v:imagedata r:id="rId66" o:title=""/>
          </v:shape>
          <o:OLEObject Type="Embed" ProgID="Equation.DSMT4" ShapeID="_x0000_i1056" DrawAspect="Content" ObjectID="_1779121786" r:id="rId67"/>
        </w:object>
      </w:r>
      <w:r>
        <w:rPr>
          <w:rFonts w:cs="Times New Roman"/>
        </w:rPr>
        <w:t xml:space="preserve">. Pour </w:t>
      </w:r>
      <w:r w:rsidRPr="005B07A9">
        <w:rPr>
          <w:rFonts w:cs="Times New Roman"/>
          <w:position w:val="-6"/>
        </w:rPr>
        <w:object w:dxaOrig="580" w:dyaOrig="279" w14:anchorId="7AAEDFBD">
          <v:shape id="_x0000_i1057" type="#_x0000_t75" style="width:29.15pt;height:14.15pt" o:ole="">
            <v:imagedata r:id="rId58" o:title=""/>
          </v:shape>
          <o:OLEObject Type="Embed" ProgID="Equation.DSMT4" ShapeID="_x0000_i1057" DrawAspect="Content" ObjectID="_1779121787" r:id="rId68"/>
        </w:object>
      </w:r>
      <w:proofErr w:type="spellStart"/>
      <w:r>
        <w:rPr>
          <w:rFonts w:cs="Times New Roman"/>
        </w:rPr>
        <w:t>donné</w:t>
      </w:r>
      <w:proofErr w:type="spellEnd"/>
      <w:r>
        <w:rPr>
          <w:rFonts w:cs="Times New Roman"/>
        </w:rPr>
        <w:t xml:space="preserve">, écrire une </w:t>
      </w:r>
      <w:r w:rsidRPr="00040A2D">
        <w:rPr>
          <w:rFonts w:cs="Times New Roman"/>
        </w:rPr>
        <w:t>fonction en Python qui</w:t>
      </w:r>
      <w:r>
        <w:rPr>
          <w:rFonts w:cs="Times New Roman"/>
        </w:rPr>
        <w:t xml:space="preserve"> </w:t>
      </w:r>
      <w:r w:rsidRPr="00040A2D">
        <w:rPr>
          <w:rFonts w:cs="Times New Roman"/>
        </w:rPr>
        <w:t xml:space="preserve">calcule les valeurs prises par </w:t>
      </w:r>
      <w:r w:rsidRPr="00040A2D">
        <w:rPr>
          <w:rFonts w:cs="Times New Roman"/>
          <w:position w:val="-10"/>
        </w:rPr>
        <w:object w:dxaOrig="260" w:dyaOrig="300" w14:anchorId="21CA5604">
          <v:shape id="_x0000_i1058" type="#_x0000_t75" style="width:13.2pt;height:15.05pt" o:ole="">
            <v:imagedata r:id="rId69" o:title=""/>
          </v:shape>
          <o:OLEObject Type="Embed" ProgID="Equation.DSMT4" ShapeID="_x0000_i1058" DrawAspect="Content" ObjectID="_1779121788" r:id="rId70"/>
        </w:object>
      </w:r>
      <w:r>
        <w:rPr>
          <w:rFonts w:cs="Times New Roman"/>
        </w:rPr>
        <w:t xml:space="preserve">pour 100 simulations de l’expérience, </w:t>
      </w:r>
      <w:r w:rsidRPr="00040A2D">
        <w:rPr>
          <w:rFonts w:cs="Times New Roman"/>
        </w:rPr>
        <w:t xml:space="preserve">et renvoie la moyenne des </w:t>
      </w:r>
      <w:r w:rsidRPr="00A11AAD">
        <w:rPr>
          <w:rFonts w:cs="Times New Roman"/>
          <w:position w:val="-10"/>
        </w:rPr>
        <w:object w:dxaOrig="260" w:dyaOrig="300" w14:anchorId="6A5290C5">
          <v:shape id="_x0000_i1059" type="#_x0000_t75" style="width:13.2pt;height:15.05pt" o:ole="">
            <v:imagedata r:id="rId71" o:title=""/>
          </v:shape>
          <o:OLEObject Type="Embed" ProgID="Equation.DSMT4" ShapeID="_x0000_i1059" DrawAspect="Content" ObjectID="_1779121789" r:id="rId72"/>
        </w:object>
      </w:r>
      <w:r>
        <w:rPr>
          <w:rFonts w:cs="Times New Roman"/>
        </w:rPr>
        <w:t xml:space="preserve">obtenue sur ces 100 itérations. </w:t>
      </w:r>
    </w:p>
    <w:p w14:paraId="0F0F1A2F" w14:textId="77777777" w:rsidR="000F2268" w:rsidRDefault="000F2268" w:rsidP="000F2268">
      <w:pPr>
        <w:pStyle w:val="Sansinterligne"/>
        <w:numPr>
          <w:ilvl w:val="0"/>
          <w:numId w:val="26"/>
        </w:numPr>
        <w:rPr>
          <w:rFonts w:cs="Times New Roman"/>
        </w:rPr>
      </w:pPr>
      <w:r w:rsidRPr="00040A2D">
        <w:rPr>
          <w:rFonts w:cs="Times New Roman"/>
        </w:rPr>
        <w:t xml:space="preserve">Justifier que l’on peut considérer que cette fonction renvoie approximativement </w:t>
      </w:r>
      <w:r w:rsidRPr="00A11AAD">
        <w:rPr>
          <w:rFonts w:cs="Times New Roman"/>
          <w:position w:val="-10"/>
        </w:rPr>
        <w:object w:dxaOrig="560" w:dyaOrig="300" w14:anchorId="7C88D40B">
          <v:shape id="_x0000_i1060" type="#_x0000_t75" style="width:27.8pt;height:15.05pt" o:ole="">
            <v:imagedata r:id="rId73" o:title=""/>
          </v:shape>
          <o:OLEObject Type="Embed" ProgID="Equation.DSMT4" ShapeID="_x0000_i1060" DrawAspect="Content" ObjectID="_1779121790" r:id="rId74"/>
        </w:object>
      </w:r>
      <w:r>
        <w:rPr>
          <w:rFonts w:cs="Times New Roman"/>
        </w:rPr>
        <w:t>.</w:t>
      </w:r>
    </w:p>
    <w:p w14:paraId="516C3A4A" w14:textId="77777777" w:rsidR="000F2268" w:rsidRDefault="000F2268" w:rsidP="000F2268">
      <w:pPr>
        <w:pStyle w:val="Sansinterligne"/>
        <w:numPr>
          <w:ilvl w:val="0"/>
          <w:numId w:val="26"/>
        </w:numPr>
        <w:rPr>
          <w:rFonts w:cs="Times New Roman"/>
        </w:rPr>
      </w:pPr>
      <w:r w:rsidRPr="00F3768F">
        <w:rPr>
          <w:rFonts w:cs="Times New Roman"/>
        </w:rPr>
        <w:t xml:space="preserve">Tracer à l’aide de python </w:t>
      </w:r>
      <w:r w:rsidRPr="001C300F">
        <w:rPr>
          <w:rFonts w:cs="Times New Roman"/>
          <w:position w:val="-26"/>
        </w:rPr>
        <w:object w:dxaOrig="1200" w:dyaOrig="620" w14:anchorId="283B9B37">
          <v:shape id="_x0000_i1061" type="#_x0000_t75" style="width:60.15pt;height:31pt" o:ole="">
            <v:imagedata r:id="rId75" o:title=""/>
          </v:shape>
          <o:OLEObject Type="Embed" ProgID="Equation.DSMT4" ShapeID="_x0000_i1061" DrawAspect="Content" ObjectID="_1779121791" r:id="rId76"/>
        </w:object>
      </w:r>
      <w:r>
        <w:rPr>
          <w:rFonts w:cs="Times New Roman"/>
        </w:rPr>
        <w:t xml:space="preserve"> pour </w:t>
      </w:r>
      <w:r w:rsidRPr="00542762">
        <w:rPr>
          <w:rFonts w:cs="Times New Roman"/>
          <w:position w:val="-12"/>
        </w:rPr>
        <w:object w:dxaOrig="880" w:dyaOrig="340" w14:anchorId="11BE5224">
          <v:shape id="_x0000_i1062" type="#_x0000_t75" style="width:44.2pt;height:16.85pt" o:ole="">
            <v:imagedata r:id="rId77" o:title=""/>
          </v:shape>
          <o:OLEObject Type="Embed" ProgID="Equation.DSMT4" ShapeID="_x0000_i1062" DrawAspect="Content" ObjectID="_1779121792" r:id="rId78"/>
        </w:object>
      </w:r>
      <w:r>
        <w:rPr>
          <w:rFonts w:cs="Times New Roman"/>
        </w:rPr>
        <w:t xml:space="preserve">. Conjecturer alors une expression de </w:t>
      </w:r>
      <w:r w:rsidRPr="0094341E">
        <w:rPr>
          <w:position w:val="-10"/>
        </w:rPr>
        <w:object w:dxaOrig="560" w:dyaOrig="300" w14:anchorId="4D61FBA8">
          <v:shape id="_x0000_i1063" type="#_x0000_t75" style="width:27.8pt;height:15.05pt" o:ole="">
            <v:imagedata r:id="rId79" o:title=""/>
          </v:shape>
          <o:OLEObject Type="Embed" ProgID="Equation.DSMT4" ShapeID="_x0000_i1063" DrawAspect="Content" ObjectID="_1779121793" r:id="rId80"/>
        </w:object>
      </w:r>
      <w:r>
        <w:t xml:space="preserve">. </w:t>
      </w:r>
    </w:p>
    <w:p w14:paraId="40051215" w14:textId="77777777" w:rsidR="000F2268" w:rsidRDefault="000F2268" w:rsidP="000F2268">
      <w:pPr>
        <w:pStyle w:val="Sansinterligne"/>
        <w:numPr>
          <w:ilvl w:val="0"/>
          <w:numId w:val="26"/>
        </w:numPr>
        <w:rPr>
          <w:rFonts w:cs="Times New Roman"/>
        </w:rPr>
      </w:pPr>
      <w:r>
        <w:rPr>
          <w:rFonts w:cs="Times New Roman"/>
        </w:rPr>
        <w:t xml:space="preserve">Démontrer que pour tout </w:t>
      </w:r>
      <w:r w:rsidRPr="00986E05">
        <w:rPr>
          <w:rFonts w:cs="Times New Roman"/>
          <w:position w:val="-6"/>
        </w:rPr>
        <w:object w:dxaOrig="580" w:dyaOrig="279" w14:anchorId="430027EF">
          <v:shape id="_x0000_i1064" type="#_x0000_t75" style="width:29.15pt;height:14.15pt" o:ole="">
            <v:imagedata r:id="rId81" o:title=""/>
          </v:shape>
          <o:OLEObject Type="Embed" ProgID="Equation.DSMT4" ShapeID="_x0000_i1064" DrawAspect="Content" ObjectID="_1779121794" r:id="rId82"/>
        </w:object>
      </w:r>
      <w:r>
        <w:rPr>
          <w:rFonts w:cs="Times New Roman"/>
        </w:rPr>
        <w:t xml:space="preserve">et pour tout </w:t>
      </w:r>
      <w:r w:rsidRPr="00986E05">
        <w:rPr>
          <w:rFonts w:cs="Times New Roman"/>
          <w:position w:val="-10"/>
        </w:rPr>
        <w:object w:dxaOrig="520" w:dyaOrig="279" w14:anchorId="7808D5BC">
          <v:shape id="_x0000_i1065" type="#_x0000_t75" style="width:25.95pt;height:14.15pt" o:ole="">
            <v:imagedata r:id="rId83" o:title=""/>
          </v:shape>
          <o:OLEObject Type="Embed" ProgID="Equation.DSMT4" ShapeID="_x0000_i1065" DrawAspect="Content" ObjectID="_1779121795" r:id="rId84"/>
        </w:object>
      </w:r>
      <w:r>
        <w:rPr>
          <w:rFonts w:cs="Times New Roman"/>
        </w:rPr>
        <w:t xml:space="preserve">, </w:t>
      </w:r>
      <w:r w:rsidRPr="0051521F">
        <w:rPr>
          <w:rFonts w:cs="Times New Roman"/>
          <w:position w:val="-22"/>
        </w:rPr>
        <w:object w:dxaOrig="4020" w:dyaOrig="560" w14:anchorId="05FC8C4E">
          <v:shape id="_x0000_i1066" type="#_x0000_t75" style="width:200.95pt;height:27.8pt" o:ole="">
            <v:imagedata r:id="rId85" o:title=""/>
          </v:shape>
          <o:OLEObject Type="Embed" ProgID="Equation.DSMT4" ShapeID="_x0000_i1066" DrawAspect="Content" ObjectID="_1779121796" r:id="rId86"/>
        </w:object>
      </w:r>
      <w:r>
        <w:rPr>
          <w:rFonts w:cs="Times New Roman"/>
        </w:rPr>
        <w:t>.</w:t>
      </w:r>
    </w:p>
    <w:p w14:paraId="1D938A5F" w14:textId="77777777" w:rsidR="000F2268" w:rsidRPr="002054D8" w:rsidRDefault="000F2268" w:rsidP="000F2268">
      <w:pPr>
        <w:pStyle w:val="Sansinterligne"/>
        <w:numPr>
          <w:ilvl w:val="0"/>
          <w:numId w:val="26"/>
        </w:numPr>
        <w:rPr>
          <w:rFonts w:cs="Times New Roman"/>
        </w:rPr>
      </w:pPr>
      <w:r>
        <w:rPr>
          <w:rFonts w:cs="Times New Roman"/>
        </w:rPr>
        <w:t xml:space="preserve">Démontrer l’expression de </w:t>
      </w:r>
      <w:r w:rsidRPr="0094341E">
        <w:rPr>
          <w:position w:val="-10"/>
        </w:rPr>
        <w:object w:dxaOrig="560" w:dyaOrig="300" w14:anchorId="449F3B51">
          <v:shape id="_x0000_i1067" type="#_x0000_t75" style="width:27.8pt;height:15.05pt" o:ole="">
            <v:imagedata r:id="rId79" o:title=""/>
          </v:shape>
          <o:OLEObject Type="Embed" ProgID="Equation.DSMT4" ShapeID="_x0000_i1067" DrawAspect="Content" ObjectID="_1779121797" r:id="rId87"/>
        </w:object>
      </w:r>
      <w:r>
        <w:t xml:space="preserve">conjecturée au 4). </w:t>
      </w:r>
    </w:p>
    <w:p w14:paraId="6D47A1BD" w14:textId="77777777" w:rsidR="000F2268" w:rsidRDefault="000F2268" w:rsidP="000F2268">
      <w:pPr>
        <w:pStyle w:val="Sansinterligne"/>
        <w:rPr>
          <w:rFonts w:cs="Times New Roman"/>
          <w:szCs w:val="20"/>
        </w:rPr>
      </w:pPr>
    </w:p>
    <w:p w14:paraId="2519C392" w14:textId="77777777" w:rsidR="00BD2205" w:rsidRDefault="00BD2205" w:rsidP="000F2268">
      <w:pPr>
        <w:pStyle w:val="Sansinterligne"/>
        <w:rPr>
          <w:rFonts w:cs="Times New Roman"/>
          <w:szCs w:val="20"/>
        </w:rPr>
      </w:pPr>
    </w:p>
    <w:p w14:paraId="26302A11" w14:textId="1CCA4C12" w:rsidR="00F3074E" w:rsidRPr="00F3074E" w:rsidRDefault="00F3074E" w:rsidP="00F3074E">
      <w:p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 xml:space="preserve">Exercice </w:t>
      </w:r>
      <w:r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>3</w:t>
      </w:r>
      <w:r w:rsidRPr="00F3074E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 xml:space="preserve"> (</w:t>
      </w:r>
      <w:r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 xml:space="preserve">Oral </w:t>
      </w:r>
      <w:r w:rsidRPr="00F3074E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>Centrale 2022)</w:t>
      </w:r>
      <w:r w:rsidR="00BD2205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> </w:t>
      </w:r>
      <w:r w:rsidRPr="00F3074E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 xml:space="preserve">: </w:t>
      </w:r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Soit </w:t>
      </w:r>
      <w:r w:rsidRPr="00F3074E">
        <w:rPr>
          <w:rFonts w:eastAsia="Times New Roman" w:cs="Times New Roman"/>
          <w:kern w:val="0"/>
          <w:position w:val="-12"/>
          <w:szCs w:val="20"/>
          <w:lang w:val="en-US" w:eastAsia="fr-FR"/>
          <w14:ligatures w14:val="none"/>
        </w:rPr>
        <w:object w:dxaOrig="1100" w:dyaOrig="340" w14:anchorId="35370B8E">
          <v:shape id="_x0000_i1068" type="#_x0000_t75" style="width:55.6pt;height:16.4pt" o:ole="">
            <v:imagedata r:id="rId88" o:title=""/>
          </v:shape>
          <o:OLEObject Type="Embed" ProgID="Equation.DSMT4" ShapeID="_x0000_i1068" DrawAspect="Content" ObjectID="_1779121798" r:id="rId89"/>
        </w:object>
      </w:r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. </w:t>
      </w:r>
      <w:proofErr w:type="gramStart"/>
      <w:r w:rsidRPr="00F3074E">
        <w:rPr>
          <w:rFonts w:eastAsia="Times New Roman" w:cs="Times New Roman"/>
          <w:kern w:val="0"/>
          <w:position w:val="-10"/>
          <w:szCs w:val="20"/>
          <w:lang w:val="en-US" w:eastAsia="fr-FR"/>
          <w14:ligatures w14:val="none"/>
        </w:rPr>
        <w:object w:dxaOrig="279" w:dyaOrig="300" w14:anchorId="1BC31A95">
          <v:shape id="_x0000_i1069" type="#_x0000_t75" style="width:14.15pt;height:15.05pt" o:ole="">
            <v:imagedata r:id="rId90" o:title=""/>
          </v:shape>
          <o:OLEObject Type="Embed" ProgID="Equation.DSMT4" ShapeID="_x0000_i1069" DrawAspect="Content" ObjectID="_1779121799" r:id="rId91"/>
        </w:object>
      </w:r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>est</w:t>
      </w:r>
      <w:proofErr w:type="gramEnd"/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l’ensemble des matrices dont les coefficients diagonaux sont nuls. </w:t>
      </w:r>
      <w:proofErr w:type="gramStart"/>
      <w:r w:rsidRPr="00F3074E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20" w:dyaOrig="300" w14:anchorId="26DF915C">
          <v:shape id="_x0000_i1070" type="#_x0000_t75" style="width:10.95pt;height:15.05pt" o:ole="">
            <v:imagedata r:id="rId92" o:title=""/>
          </v:shape>
          <o:OLEObject Type="Embed" ProgID="Equation.DSMT4" ShapeID="_x0000_i1070" DrawAspect="Content" ObjectID="_1779121800" r:id="rId93"/>
        </w:object>
      </w:r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>est</w:t>
      </w:r>
      <w:proofErr w:type="gramEnd"/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l’ensemble des matrices de trace nulle.</w:t>
      </w:r>
    </w:p>
    <w:p w14:paraId="20CA9044" w14:textId="77777777" w:rsidR="00F3074E" w:rsidRPr="00F3074E" w:rsidRDefault="00F3074E" w:rsidP="00F3074E">
      <w:p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Pour </w:t>
      </w:r>
      <w:r w:rsidRPr="00F3074E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1080" w:dyaOrig="340" w14:anchorId="69D837FB">
          <v:shape id="_x0000_i1071" type="#_x0000_t75" style="width:54.7pt;height:16.4pt" o:ole="">
            <v:imagedata r:id="rId94" o:title=""/>
          </v:shape>
          <o:OLEObject Type="Embed" ProgID="Equation.DSMT4" ShapeID="_x0000_i1071" DrawAspect="Content" ObjectID="_1779121801" r:id="rId95"/>
        </w:object>
      </w:r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, </w:t>
      </w:r>
      <w:r w:rsidRPr="00F3074E">
        <w:rPr>
          <w:rFonts w:eastAsia="Times New Roman" w:cs="Times New Roman"/>
          <w:kern w:val="0"/>
          <w:position w:val="-14"/>
          <w:szCs w:val="20"/>
          <w:lang w:eastAsia="fr-FR"/>
          <w14:ligatures w14:val="none"/>
        </w:rPr>
        <w:object w:dxaOrig="2820" w:dyaOrig="380" w14:anchorId="26E895EA">
          <v:shape id="_x0000_i1072" type="#_x0000_t75" style="width:141.7pt;height:19.15pt" o:ole="">
            <v:imagedata r:id="rId96" o:title=""/>
          </v:shape>
          <o:OLEObject Type="Embed" ProgID="Equation.DSMT4" ShapeID="_x0000_i1072" DrawAspect="Content" ObjectID="_1779121802" r:id="rId97"/>
        </w:object>
      </w:r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160D3C20" w14:textId="77777777" w:rsidR="00F3074E" w:rsidRPr="00F3074E" w:rsidRDefault="00F3074E" w:rsidP="00F3074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cs="Times New Roman"/>
          <w:szCs w:val="20"/>
        </w:rPr>
        <w:t xml:space="preserve">Montrez que </w:t>
      </w:r>
      <w:r w:rsidRPr="00F3074E">
        <w:rPr>
          <w:rFonts w:eastAsia="Times New Roman" w:cs="Times New Roman"/>
          <w:kern w:val="0"/>
          <w:position w:val="-10"/>
          <w:szCs w:val="20"/>
          <w:lang w:val="en-US" w:eastAsia="fr-FR"/>
          <w14:ligatures w14:val="none"/>
        </w:rPr>
        <w:object w:dxaOrig="279" w:dyaOrig="300" w14:anchorId="43CC03E8">
          <v:shape id="_x0000_i1073" type="#_x0000_t75" style="width:14.15pt;height:15.05pt" o:ole="">
            <v:imagedata r:id="rId90" o:title=""/>
          </v:shape>
          <o:OLEObject Type="Embed" ProgID="Equation.DSMT4" ShapeID="_x0000_i1073" DrawAspect="Content" ObjectID="_1779121803" r:id="rId98"/>
        </w:object>
      </w:r>
      <w:r w:rsidRPr="00F3074E">
        <w:rPr>
          <w:rFonts w:cs="Times New Roman"/>
          <w:szCs w:val="20"/>
        </w:rPr>
        <w:t xml:space="preserve"> est un sous espace vectoriel de </w:t>
      </w:r>
      <w:r w:rsidRPr="00F3074E">
        <w:rPr>
          <w:rFonts w:eastAsia="Times New Roman" w:cs="Times New Roman"/>
          <w:kern w:val="0"/>
          <w:position w:val="-10"/>
          <w:szCs w:val="20"/>
          <w:lang w:val="en-US" w:eastAsia="fr-FR"/>
          <w14:ligatures w14:val="none"/>
        </w:rPr>
        <w:object w:dxaOrig="260" w:dyaOrig="300" w14:anchorId="04BEA337">
          <v:shape id="_x0000_i1074" type="#_x0000_t75" style="width:14.15pt;height:15.05pt" o:ole="">
            <v:imagedata r:id="rId99" o:title=""/>
          </v:shape>
          <o:OLEObject Type="Embed" ProgID="Equation.DSMT4" ShapeID="_x0000_i1074" DrawAspect="Content" ObjectID="_1779121804" r:id="rId100"/>
        </w:object>
      </w:r>
      <w:r w:rsidRPr="00F3074E">
        <w:rPr>
          <w:rFonts w:cs="Times New Roman"/>
          <w:szCs w:val="20"/>
        </w:rPr>
        <w:t>et déterminer sa dimension et une base.</w:t>
      </w:r>
    </w:p>
    <w:p w14:paraId="14C84CAD" w14:textId="77777777" w:rsidR="00F3074E" w:rsidRPr="00F3074E" w:rsidRDefault="00F3074E" w:rsidP="00F3074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cs="Times New Roman"/>
          <w:szCs w:val="20"/>
        </w:rPr>
        <w:t xml:space="preserve">Même question avec </w:t>
      </w:r>
      <w:r w:rsidRPr="00F3074E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20" w:dyaOrig="300" w14:anchorId="208836D8">
          <v:shape id="_x0000_i1075" type="#_x0000_t75" style="width:10.95pt;height:15.05pt" o:ole="">
            <v:imagedata r:id="rId92" o:title=""/>
          </v:shape>
          <o:OLEObject Type="Embed" ProgID="Equation.DSMT4" ShapeID="_x0000_i1075" DrawAspect="Content" ObjectID="_1779121805" r:id="rId101"/>
        </w:object>
      </w:r>
      <w:r w:rsidRPr="00F3074E"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63325366" w14:textId="77777777" w:rsidR="00F3074E" w:rsidRPr="00F3074E" w:rsidRDefault="00F3074E" w:rsidP="00F3074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1CB665FF" w14:textId="77777777" w:rsidR="00F3074E" w:rsidRPr="00F3074E" w:rsidRDefault="00F3074E" w:rsidP="00F3074E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cs="Times New Roman"/>
          <w:szCs w:val="20"/>
        </w:rPr>
        <w:t>Ecrire une fonction</w:t>
      </w:r>
      <w:r w:rsidRPr="00F3074E">
        <w:rPr>
          <w:rFonts w:cs="Times New Roman"/>
          <w:i/>
          <w:iCs/>
          <w:szCs w:val="20"/>
        </w:rPr>
        <w:t xml:space="preserve"> </w:t>
      </w:r>
      <w:r w:rsidRPr="00F3074E">
        <w:rPr>
          <w:rFonts w:cs="Times New Roman"/>
          <w:position w:val="-10"/>
          <w:szCs w:val="20"/>
        </w:rPr>
        <w:object w:dxaOrig="700" w:dyaOrig="300" w14:anchorId="24ACC959">
          <v:shape id="_x0000_i1076" type="#_x0000_t75" style="width:35.1pt;height:15.05pt" o:ole="">
            <v:imagedata r:id="rId102" o:title=""/>
          </v:shape>
          <o:OLEObject Type="Embed" ProgID="Equation.DSMT4" ShapeID="_x0000_i1076" DrawAspect="Content" ObjectID="_1779121806" r:id="rId103"/>
        </w:object>
      </w:r>
      <w:r w:rsidRPr="00F3074E">
        <w:rPr>
          <w:rFonts w:cs="Times New Roman"/>
          <w:i/>
          <w:iCs/>
          <w:szCs w:val="20"/>
        </w:rPr>
        <w:t xml:space="preserve"> </w:t>
      </w:r>
      <w:r w:rsidRPr="00F3074E">
        <w:rPr>
          <w:rFonts w:cs="Times New Roman"/>
          <w:szCs w:val="20"/>
        </w:rPr>
        <w:t xml:space="preserve">qui retourne une matrice diagonale aléatoire de taille </w:t>
      </w:r>
      <w:r w:rsidRPr="00F3074E">
        <w:rPr>
          <w:rFonts w:cs="Times New Roman"/>
          <w:position w:val="-6"/>
          <w:szCs w:val="20"/>
        </w:rPr>
        <w:object w:dxaOrig="180" w:dyaOrig="200" w14:anchorId="13B51CBF">
          <v:shape id="_x0000_i1077" type="#_x0000_t75" style="width:9.1pt;height:10.05pt" o:ole="">
            <v:imagedata r:id="rId104" o:title=""/>
          </v:shape>
          <o:OLEObject Type="Embed" ProgID="Equation.DSMT4" ShapeID="_x0000_i1077" DrawAspect="Content" ObjectID="_1779121807" r:id="rId105"/>
        </w:object>
      </w:r>
      <w:r w:rsidRPr="00F3074E">
        <w:rPr>
          <w:rFonts w:cs="Times New Roman"/>
          <w:szCs w:val="20"/>
        </w:rPr>
        <w:t xml:space="preserve"> avec les coefficients compris dans </w:t>
      </w:r>
      <w:r w:rsidRPr="00F3074E">
        <w:rPr>
          <w:rFonts w:cs="Times New Roman"/>
          <w:position w:val="-12"/>
          <w:szCs w:val="20"/>
        </w:rPr>
        <w:object w:dxaOrig="440" w:dyaOrig="340" w14:anchorId="261C94D1">
          <v:shape id="_x0000_i1078" type="#_x0000_t75" style="width:21.85pt;height:16.4pt" o:ole="">
            <v:imagedata r:id="rId106" o:title=""/>
          </v:shape>
          <o:OLEObject Type="Embed" ProgID="Equation.DSMT4" ShapeID="_x0000_i1078" DrawAspect="Content" ObjectID="_1779121808" r:id="rId107"/>
        </w:object>
      </w:r>
      <w:r w:rsidRPr="00F3074E">
        <w:rPr>
          <w:rFonts w:cs="Times New Roman"/>
          <w:szCs w:val="20"/>
        </w:rPr>
        <w:t>.</w:t>
      </w:r>
    </w:p>
    <w:p w14:paraId="1C73975E" w14:textId="77777777" w:rsidR="00F3074E" w:rsidRPr="00F3074E" w:rsidRDefault="00F3074E" w:rsidP="00F3074E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cs="Times New Roman"/>
          <w:szCs w:val="20"/>
        </w:rPr>
        <w:lastRenderedPageBreak/>
        <w:t xml:space="preserve">Ecrire une fonction </w:t>
      </w:r>
      <w:r w:rsidRPr="00F3074E">
        <w:rPr>
          <w:rFonts w:cs="Times New Roman"/>
          <w:position w:val="-10"/>
          <w:szCs w:val="20"/>
        </w:rPr>
        <w:object w:dxaOrig="1219" w:dyaOrig="300" w14:anchorId="3185F011">
          <v:shape id="_x0000_i1079" type="#_x0000_t75" style="width:61.05pt;height:15.05pt" o:ole="">
            <v:imagedata r:id="rId108" o:title=""/>
          </v:shape>
          <o:OLEObject Type="Embed" ProgID="Equation.DSMT4" ShapeID="_x0000_i1079" DrawAspect="Content" ObjectID="_1779121809" r:id="rId109"/>
        </w:object>
      </w:r>
      <w:r w:rsidRPr="00F3074E">
        <w:rPr>
          <w:rFonts w:cs="Times New Roman"/>
          <w:i/>
          <w:iCs/>
          <w:szCs w:val="20"/>
        </w:rPr>
        <w:t xml:space="preserve"> </w:t>
      </w:r>
      <w:r w:rsidRPr="00F3074E">
        <w:rPr>
          <w:rFonts w:cs="Times New Roman"/>
          <w:szCs w:val="20"/>
        </w:rPr>
        <w:t xml:space="preserve">qui pour deux matrices </w:t>
      </w:r>
      <w:r w:rsidRPr="00F3074E">
        <w:rPr>
          <w:rFonts w:cs="Times New Roman"/>
          <w:position w:val="-4"/>
          <w:szCs w:val="20"/>
        </w:rPr>
        <w:object w:dxaOrig="220" w:dyaOrig="220" w14:anchorId="7A57835B">
          <v:shape id="_x0000_i1080" type="#_x0000_t75" style="width:10.95pt;height:10.95pt" o:ole="">
            <v:imagedata r:id="rId110" o:title=""/>
          </v:shape>
          <o:OLEObject Type="Embed" ProgID="Equation.DSMT4" ShapeID="_x0000_i1080" DrawAspect="Content" ObjectID="_1779121810" r:id="rId111"/>
        </w:object>
      </w:r>
      <w:r w:rsidRPr="00F3074E">
        <w:rPr>
          <w:rFonts w:cs="Times New Roman"/>
          <w:szCs w:val="20"/>
        </w:rPr>
        <w:t xml:space="preserve"> et </w:t>
      </w:r>
      <w:r w:rsidRPr="00F3074E">
        <w:rPr>
          <w:rFonts w:cs="Times New Roman"/>
          <w:position w:val="-4"/>
          <w:szCs w:val="20"/>
        </w:rPr>
        <w:object w:dxaOrig="220" w:dyaOrig="220" w14:anchorId="0A572955">
          <v:shape id="_x0000_i1081" type="#_x0000_t75" style="width:10.95pt;height:10.95pt" o:ole="">
            <v:imagedata r:id="rId112" o:title=""/>
          </v:shape>
          <o:OLEObject Type="Embed" ProgID="Equation.DSMT4" ShapeID="_x0000_i1081" DrawAspect="Content" ObjectID="_1779121811" r:id="rId113"/>
        </w:object>
      </w:r>
      <w:r w:rsidRPr="00F3074E">
        <w:rPr>
          <w:rFonts w:cs="Times New Roman"/>
          <w:szCs w:val="20"/>
        </w:rPr>
        <w:t xml:space="preserve"> carrées de même taille retourne </w:t>
      </w:r>
      <w:r w:rsidRPr="00F3074E">
        <w:rPr>
          <w:rFonts w:cs="Times New Roman"/>
          <w:position w:val="-4"/>
          <w:szCs w:val="20"/>
        </w:rPr>
        <w:object w:dxaOrig="760" w:dyaOrig="220" w14:anchorId="4CD94B50">
          <v:shape id="_x0000_i1082" type="#_x0000_t75" style="width:39.2pt;height:10.95pt" o:ole="">
            <v:imagedata r:id="rId114" o:title=""/>
          </v:shape>
          <o:OLEObject Type="Embed" ProgID="Equation.DSMT4" ShapeID="_x0000_i1082" DrawAspect="Content" ObjectID="_1779121812" r:id="rId115"/>
        </w:object>
      </w:r>
      <w:r w:rsidRPr="00F3074E">
        <w:rPr>
          <w:rFonts w:cs="Times New Roman"/>
          <w:szCs w:val="20"/>
        </w:rPr>
        <w:t>.</w:t>
      </w:r>
    </w:p>
    <w:p w14:paraId="1982BFAD" w14:textId="6125ABD9" w:rsidR="00F3074E" w:rsidRPr="00F3074E" w:rsidRDefault="00F3074E" w:rsidP="00F3074E">
      <w:pPr>
        <w:pStyle w:val="Paragraphedeliste"/>
        <w:numPr>
          <w:ilvl w:val="0"/>
          <w:numId w:val="2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cs="Times New Roman"/>
          <w:szCs w:val="20"/>
        </w:rPr>
        <w:t xml:space="preserve">Essayer la fonction </w:t>
      </w:r>
      <w:r w:rsidRPr="00F3074E">
        <w:rPr>
          <w:rFonts w:cs="Times New Roman"/>
          <w:position w:val="-10"/>
          <w:szCs w:val="20"/>
        </w:rPr>
        <w:object w:dxaOrig="1219" w:dyaOrig="300" w14:anchorId="472B270F">
          <v:shape id="_x0000_i1083" type="#_x0000_t75" style="width:61.05pt;height:15.05pt" o:ole="">
            <v:imagedata r:id="rId108" o:title=""/>
          </v:shape>
          <o:OLEObject Type="Embed" ProgID="Equation.DSMT4" ShapeID="_x0000_i1083" DrawAspect="Content" ObjectID="_1779121813" r:id="rId116"/>
        </w:object>
      </w:r>
      <w:r w:rsidRPr="00F3074E">
        <w:rPr>
          <w:rFonts w:cs="Times New Roman"/>
          <w:i/>
          <w:iCs/>
          <w:szCs w:val="20"/>
        </w:rPr>
        <w:t xml:space="preserve"> </w:t>
      </w:r>
      <w:r w:rsidRPr="00F3074E">
        <w:rPr>
          <w:rFonts w:cs="Times New Roman"/>
          <w:szCs w:val="20"/>
        </w:rPr>
        <w:t xml:space="preserve">avec </w:t>
      </w:r>
      <w:r w:rsidRPr="00F3074E">
        <w:rPr>
          <w:rFonts w:cs="Times New Roman"/>
          <w:position w:val="-4"/>
          <w:szCs w:val="20"/>
        </w:rPr>
        <w:object w:dxaOrig="220" w:dyaOrig="220" w14:anchorId="5D8652F9">
          <v:shape id="_x0000_i1084" type="#_x0000_t75" style="width:10.95pt;height:10.95pt" o:ole="">
            <v:imagedata r:id="rId110" o:title=""/>
          </v:shape>
          <o:OLEObject Type="Embed" ProgID="Equation.DSMT4" ShapeID="_x0000_i1084" DrawAspect="Content" ObjectID="_1779121814" r:id="rId117"/>
        </w:object>
      </w:r>
      <w:r w:rsidRPr="00F3074E">
        <w:rPr>
          <w:rFonts w:cs="Times New Roman"/>
          <w:szCs w:val="20"/>
        </w:rPr>
        <w:t xml:space="preserve"> une matrice diagonale et </w:t>
      </w:r>
      <w:r w:rsidRPr="00F3074E">
        <w:rPr>
          <w:rFonts w:cs="Times New Roman"/>
          <w:position w:val="-4"/>
          <w:szCs w:val="20"/>
        </w:rPr>
        <w:object w:dxaOrig="220" w:dyaOrig="220" w14:anchorId="052A0336">
          <v:shape id="_x0000_i1085" type="#_x0000_t75" style="width:10.95pt;height:10.95pt" o:ole="">
            <v:imagedata r:id="rId118" o:title=""/>
          </v:shape>
          <o:OLEObject Type="Embed" ProgID="Equation.DSMT4" ShapeID="_x0000_i1085" DrawAspect="Content" ObjectID="_1779121815" r:id="rId119"/>
        </w:object>
      </w:r>
      <w:r w:rsidRPr="00F3074E">
        <w:rPr>
          <w:rFonts w:cs="Times New Roman"/>
          <w:szCs w:val="20"/>
        </w:rPr>
        <w:t xml:space="preserve"> une matrice quelconque avec leurs coefficients dans [0,1]. Que pouvez-vous supposer</w:t>
      </w:r>
      <w:r w:rsidR="00BD2205">
        <w:rPr>
          <w:rFonts w:cs="Times New Roman"/>
          <w:szCs w:val="20"/>
        </w:rPr>
        <w:t> </w:t>
      </w:r>
      <w:r w:rsidRPr="00F3074E">
        <w:rPr>
          <w:rFonts w:cs="Times New Roman"/>
          <w:szCs w:val="20"/>
        </w:rPr>
        <w:t>?</w:t>
      </w:r>
    </w:p>
    <w:p w14:paraId="4800111C" w14:textId="77777777" w:rsidR="00F3074E" w:rsidRPr="00F3074E" w:rsidRDefault="00F3074E" w:rsidP="00F3074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cs="Times New Roman"/>
          <w:szCs w:val="20"/>
        </w:rPr>
        <w:t xml:space="preserve">Montrez l’hypothèse précédente. </w:t>
      </w:r>
    </w:p>
    <w:p w14:paraId="459D4107" w14:textId="08FC2B94" w:rsidR="00F3074E" w:rsidRPr="00F3074E" w:rsidRDefault="00F3074E" w:rsidP="00F3074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cs="Times New Roman"/>
          <w:szCs w:val="20"/>
        </w:rPr>
        <w:t xml:space="preserve">Existe-t-il </w:t>
      </w:r>
      <w:r w:rsidRPr="00F3074E">
        <w:rPr>
          <w:rFonts w:cs="Times New Roman"/>
          <w:position w:val="-10"/>
          <w:szCs w:val="20"/>
        </w:rPr>
        <w:object w:dxaOrig="680" w:dyaOrig="300" w14:anchorId="37C9DF8C">
          <v:shape id="_x0000_i1086" type="#_x0000_t75" style="width:34.2pt;height:15.05pt" o:ole="">
            <v:imagedata r:id="rId120" o:title=""/>
          </v:shape>
          <o:OLEObject Type="Embed" ProgID="Equation.DSMT4" ShapeID="_x0000_i1086" DrawAspect="Content" ObjectID="_1779121816" r:id="rId121"/>
        </w:object>
      </w:r>
      <w:r w:rsidRPr="00F3074E">
        <w:rPr>
          <w:rFonts w:cs="Times New Roman"/>
          <w:szCs w:val="20"/>
        </w:rPr>
        <w:t xml:space="preserve"> tel que </w:t>
      </w:r>
      <w:r w:rsidRPr="00F3074E">
        <w:rPr>
          <w:rFonts w:cs="Times New Roman"/>
          <w:position w:val="-10"/>
          <w:szCs w:val="20"/>
        </w:rPr>
        <w:object w:dxaOrig="300" w:dyaOrig="300" w14:anchorId="5691C8C9">
          <v:shape id="_x0000_i1087" type="#_x0000_t75" style="width:15.05pt;height:15.05pt" o:ole="">
            <v:imagedata r:id="rId122" o:title=""/>
          </v:shape>
          <o:OLEObject Type="Embed" ProgID="Equation.DSMT4" ShapeID="_x0000_i1087" DrawAspect="Content" ObjectID="_1779121817" r:id="rId123"/>
        </w:object>
      </w:r>
      <w:r w:rsidRPr="00F3074E">
        <w:rPr>
          <w:rFonts w:cs="Times New Roman"/>
          <w:szCs w:val="20"/>
        </w:rPr>
        <w:t xml:space="preserve"> soit vide</w:t>
      </w:r>
      <w:r w:rsidR="00BD2205">
        <w:rPr>
          <w:rFonts w:cs="Times New Roman"/>
          <w:szCs w:val="20"/>
        </w:rPr>
        <w:t> </w:t>
      </w:r>
      <w:r w:rsidRPr="00F3074E">
        <w:rPr>
          <w:rFonts w:cs="Times New Roman"/>
          <w:szCs w:val="20"/>
        </w:rPr>
        <w:t xml:space="preserve">? Existe-t-il </w:t>
      </w:r>
      <w:r w:rsidRPr="00F3074E">
        <w:rPr>
          <w:rFonts w:cs="Times New Roman"/>
          <w:position w:val="-10"/>
          <w:szCs w:val="20"/>
        </w:rPr>
        <w:object w:dxaOrig="680" w:dyaOrig="300" w14:anchorId="31D0B970">
          <v:shape id="_x0000_i1088" type="#_x0000_t75" style="width:34.2pt;height:15.05pt" o:ole="">
            <v:imagedata r:id="rId120" o:title=""/>
          </v:shape>
          <o:OLEObject Type="Embed" ProgID="Equation.DSMT4" ShapeID="_x0000_i1088" DrawAspect="Content" ObjectID="_1779121818" r:id="rId124"/>
        </w:object>
      </w:r>
      <w:r w:rsidRPr="00F3074E">
        <w:rPr>
          <w:rFonts w:cs="Times New Roman"/>
          <w:szCs w:val="20"/>
        </w:rPr>
        <w:t xml:space="preserve"> tel que </w:t>
      </w:r>
      <w:r w:rsidRPr="00F3074E">
        <w:rPr>
          <w:rFonts w:cs="Times New Roman"/>
          <w:position w:val="-10"/>
          <w:szCs w:val="20"/>
        </w:rPr>
        <w:object w:dxaOrig="300" w:dyaOrig="300" w14:anchorId="2F66BF2D">
          <v:shape id="_x0000_i1089" type="#_x0000_t75" style="width:15.05pt;height:15.05pt" o:ole="">
            <v:imagedata r:id="rId122" o:title=""/>
          </v:shape>
          <o:OLEObject Type="Embed" ProgID="Equation.DSMT4" ShapeID="_x0000_i1089" DrawAspect="Content" ObjectID="_1779121819" r:id="rId125"/>
        </w:object>
      </w:r>
      <w:r w:rsidRPr="00F3074E">
        <w:rPr>
          <w:rFonts w:cs="Times New Roman"/>
          <w:szCs w:val="20"/>
        </w:rPr>
        <w:t xml:space="preserve"> soit de cardinal 1</w:t>
      </w:r>
      <w:r w:rsidR="00BD2205">
        <w:rPr>
          <w:rFonts w:cs="Times New Roman"/>
          <w:szCs w:val="20"/>
        </w:rPr>
        <w:t> </w:t>
      </w:r>
      <w:r w:rsidRPr="00F3074E">
        <w:rPr>
          <w:rFonts w:cs="Times New Roman"/>
          <w:szCs w:val="20"/>
        </w:rPr>
        <w:t xml:space="preserve">? </w:t>
      </w:r>
    </w:p>
    <w:p w14:paraId="3CD48BED" w14:textId="70D973BB" w:rsidR="00F3074E" w:rsidRPr="00473ABD" w:rsidRDefault="00F3074E" w:rsidP="00F3074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F3074E">
        <w:rPr>
          <w:rFonts w:cs="Times New Roman"/>
          <w:szCs w:val="20"/>
        </w:rPr>
        <w:t xml:space="preserve">Trouver des couples </w:t>
      </w:r>
      <w:r w:rsidRPr="00F3074E">
        <w:rPr>
          <w:rFonts w:cs="Times New Roman"/>
          <w:position w:val="-10"/>
          <w:szCs w:val="20"/>
        </w:rPr>
        <w:object w:dxaOrig="560" w:dyaOrig="300" w14:anchorId="13C0F1C0">
          <v:shape id="_x0000_i1090" type="#_x0000_t75" style="width:27.35pt;height:15.05pt" o:ole="">
            <v:imagedata r:id="rId126" o:title=""/>
          </v:shape>
          <o:OLEObject Type="Embed" ProgID="Equation.DSMT4" ShapeID="_x0000_i1090" DrawAspect="Content" ObjectID="_1779121820" r:id="rId127"/>
        </w:object>
      </w:r>
      <w:r w:rsidRPr="00F3074E">
        <w:rPr>
          <w:rFonts w:cs="Times New Roman"/>
          <w:szCs w:val="20"/>
        </w:rPr>
        <w:t xml:space="preserve"> qui conviennent pour les matrices suivantes</w:t>
      </w:r>
      <w:r w:rsidR="00BD2205">
        <w:rPr>
          <w:rFonts w:cs="Times New Roman"/>
          <w:szCs w:val="20"/>
        </w:rPr>
        <w:t> </w:t>
      </w:r>
      <w:r w:rsidRPr="00F3074E">
        <w:rPr>
          <w:rFonts w:cs="Times New Roman"/>
          <w:szCs w:val="20"/>
        </w:rPr>
        <w:t xml:space="preserve">: </w:t>
      </w:r>
      <w:r w:rsidRPr="00F3074E">
        <w:rPr>
          <w:rFonts w:cs="Times New Roman"/>
          <w:position w:val="-26"/>
        </w:rPr>
        <w:object w:dxaOrig="1060" w:dyaOrig="620" w14:anchorId="6C070267">
          <v:shape id="_x0000_i1091" type="#_x0000_t75" style="width:52.4pt;height:30.55pt" o:ole="">
            <v:imagedata r:id="rId128" o:title=""/>
          </v:shape>
          <o:OLEObject Type="Embed" ProgID="Equation.DSMT4" ShapeID="_x0000_i1091" DrawAspect="Content" ObjectID="_1779121821" r:id="rId129"/>
        </w:object>
      </w:r>
      <w:r w:rsidRPr="00F3074E">
        <w:rPr>
          <w:rFonts w:cs="Times New Roman"/>
          <w:szCs w:val="20"/>
        </w:rPr>
        <w:t xml:space="preserve"> et </w:t>
      </w:r>
      <w:r w:rsidRPr="00F3074E">
        <w:rPr>
          <w:rFonts w:cs="Times New Roman"/>
          <w:position w:val="-26"/>
        </w:rPr>
        <w:object w:dxaOrig="1180" w:dyaOrig="620" w14:anchorId="63F41756">
          <v:shape id="_x0000_i1092" type="#_x0000_t75" style="width:57.85pt;height:30.55pt" o:ole="">
            <v:imagedata r:id="rId130" o:title=""/>
          </v:shape>
          <o:OLEObject Type="Embed" ProgID="Equation.DSMT4" ShapeID="_x0000_i1092" DrawAspect="Content" ObjectID="_1779121822" r:id="rId131"/>
        </w:object>
      </w:r>
    </w:p>
    <w:p w14:paraId="12DE6097" w14:textId="22035A49" w:rsidR="00473ABD" w:rsidRPr="008B3023" w:rsidRDefault="00473ABD" w:rsidP="00F3074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cs="Times New Roman"/>
        </w:rPr>
        <w:t xml:space="preserve">Soit </w:t>
      </w:r>
      <w:r w:rsidR="004D53E0" w:rsidRPr="00473ABD">
        <w:rPr>
          <w:rFonts w:cs="Times New Roman"/>
          <w:position w:val="-4"/>
        </w:rPr>
        <w:object w:dxaOrig="240" w:dyaOrig="220" w14:anchorId="04E69A0D">
          <v:shape id="_x0000_i1093" type="#_x0000_t75" style="width:11.85pt;height:10.95pt" o:ole="">
            <v:imagedata r:id="rId132" o:title=""/>
          </v:shape>
          <o:OLEObject Type="Embed" ProgID="Equation.DSMT4" ShapeID="_x0000_i1093" DrawAspect="Content" ObjectID="_1779121823" r:id="rId133"/>
        </w:object>
      </w:r>
      <w:r w:rsidR="004D53E0">
        <w:rPr>
          <w:rFonts w:cs="Times New Roman"/>
        </w:rPr>
        <w:t xml:space="preserve">une matrice diagonale dont tous les coefficients diagonaux sont distincts. On considère l’application </w:t>
      </w:r>
      <w:r w:rsidR="008B3023" w:rsidRPr="003B36DA">
        <w:rPr>
          <w:rFonts w:cs="Times New Roman"/>
          <w:position w:val="-26"/>
        </w:rPr>
        <w:object w:dxaOrig="1800" w:dyaOrig="620" w14:anchorId="37834E90">
          <v:shape id="_x0000_i1094" type="#_x0000_t75" style="width:90.25pt;height:31pt" o:ole="">
            <v:imagedata r:id="rId134" o:title=""/>
          </v:shape>
          <o:OLEObject Type="Embed" ProgID="Equation.DSMT4" ShapeID="_x0000_i1094" DrawAspect="Content" ObjectID="_1779121824" r:id="rId135"/>
        </w:object>
      </w:r>
      <w:r w:rsidR="008B3023">
        <w:rPr>
          <w:rFonts w:cs="Times New Roman"/>
        </w:rPr>
        <w:t xml:space="preserve">. Déterminer la dimension de </w:t>
      </w:r>
      <w:r w:rsidR="008B3023" w:rsidRPr="008B3023">
        <w:rPr>
          <w:rFonts w:cs="Times New Roman"/>
          <w:position w:val="-10"/>
        </w:rPr>
        <w:object w:dxaOrig="580" w:dyaOrig="300" w14:anchorId="3D967124">
          <v:shape id="_x0000_i1095" type="#_x0000_t75" style="width:29.15pt;height:15.05pt" o:ole="">
            <v:imagedata r:id="rId136" o:title=""/>
          </v:shape>
          <o:OLEObject Type="Embed" ProgID="Equation.DSMT4" ShapeID="_x0000_i1095" DrawAspect="Content" ObjectID="_1779121825" r:id="rId137"/>
        </w:object>
      </w:r>
      <w:r w:rsidR="008B3023">
        <w:rPr>
          <w:rFonts w:cs="Times New Roman"/>
        </w:rPr>
        <w:t>.</w:t>
      </w:r>
    </w:p>
    <w:p w14:paraId="4A5C5A4E" w14:textId="5DBBDD9D" w:rsidR="008B3023" w:rsidRPr="00F3074E" w:rsidRDefault="00227DC8" w:rsidP="00F3074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cs="Times New Roman"/>
        </w:rPr>
        <w:t xml:space="preserve">Montrer que si </w:t>
      </w:r>
      <w:r w:rsidRPr="00227DC8">
        <w:rPr>
          <w:rFonts w:cs="Times New Roman"/>
          <w:position w:val="-4"/>
        </w:rPr>
        <w:object w:dxaOrig="279" w:dyaOrig="220" w14:anchorId="4EAF0764">
          <v:shape id="_x0000_i1096" type="#_x0000_t75" style="width:14.15pt;height:10.95pt" o:ole="">
            <v:imagedata r:id="rId138" o:title=""/>
          </v:shape>
          <o:OLEObject Type="Embed" ProgID="Equation.DSMT4" ShapeID="_x0000_i1096" DrawAspect="Content" ObjectID="_1779121826" r:id="rId139"/>
        </w:object>
      </w:r>
      <w:r>
        <w:rPr>
          <w:rFonts w:cs="Times New Roman"/>
        </w:rPr>
        <w:t>est à diagonale nulle, alors il existe</w:t>
      </w:r>
      <w:r w:rsidR="003316E4">
        <w:rPr>
          <w:rFonts w:cs="Times New Roman"/>
        </w:rPr>
        <w:t xml:space="preserve"> </w:t>
      </w:r>
      <w:r w:rsidR="003316E4" w:rsidRPr="001C1B59">
        <w:rPr>
          <w:position w:val="-12"/>
        </w:rPr>
        <w:object w:dxaOrig="999" w:dyaOrig="340" w14:anchorId="4026CB44">
          <v:shape id="_x0000_i1097" type="#_x0000_t75" style="width:50.15pt;height:16.85pt" o:ole="">
            <v:imagedata r:id="rId140" o:title=""/>
          </v:shape>
          <o:OLEObject Type="Embed" ProgID="Equation.DSMT4" ShapeID="_x0000_i1097" DrawAspect="Content" ObjectID="_1779121827" r:id="rId141"/>
        </w:object>
      </w:r>
      <w:r w:rsidR="003316E4">
        <w:t xml:space="preserve"> telles que </w:t>
      </w:r>
      <w:r w:rsidR="003316E4" w:rsidRPr="001C1B59">
        <w:rPr>
          <w:position w:val="-4"/>
        </w:rPr>
        <w:object w:dxaOrig="1180" w:dyaOrig="220" w14:anchorId="4B3AD934">
          <v:shape id="_x0000_i1098" type="#_x0000_t75" style="width:58.8pt;height:10.95pt" o:ole="">
            <v:imagedata r:id="rId142" o:title=""/>
          </v:shape>
          <o:OLEObject Type="Embed" ProgID="Equation.DSMT4" ShapeID="_x0000_i1098" DrawAspect="Content" ObjectID="_1779121828" r:id="rId143"/>
        </w:object>
      </w:r>
      <w:r w:rsidR="003E79F2">
        <w:t xml:space="preserve">et </w:t>
      </w:r>
      <w:r w:rsidR="003E79F2" w:rsidRPr="003E79F2">
        <w:rPr>
          <w:position w:val="-4"/>
        </w:rPr>
        <w:object w:dxaOrig="220" w:dyaOrig="220" w14:anchorId="021AADEB">
          <v:shape id="_x0000_i1099" type="#_x0000_t75" style="width:10.95pt;height:10.95pt" o:ole="">
            <v:imagedata r:id="rId144" o:title=""/>
          </v:shape>
          <o:OLEObject Type="Embed" ProgID="Equation.DSMT4" ShapeID="_x0000_i1099" DrawAspect="Content" ObjectID="_1779121829" r:id="rId145"/>
        </w:object>
      </w:r>
      <w:r w:rsidR="003E79F2">
        <w:t xml:space="preserve">est une matrice diagonale. </w:t>
      </w:r>
    </w:p>
    <w:p w14:paraId="5621325A" w14:textId="77777777" w:rsidR="00A4588C" w:rsidRDefault="00A4588C" w:rsidP="003F150F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284C3CBE" w14:textId="77777777" w:rsidR="00BD2205" w:rsidRPr="00C30CE6" w:rsidRDefault="00BD2205" w:rsidP="00BD2205">
      <w:pPr>
        <w:spacing w:after="0" w:line="240" w:lineRule="auto"/>
        <w:jc w:val="center"/>
        <w:rPr>
          <w:rFonts w:eastAsia="Times New Roman" w:cs="Times New Roman"/>
          <w:b/>
          <w:bCs/>
          <w:kern w:val="0"/>
          <w:sz w:val="24"/>
          <w:szCs w:val="24"/>
          <w:lang w:eastAsia="fr-FR"/>
          <w14:ligatures w14:val="none"/>
        </w:rPr>
      </w:pPr>
      <w:r w:rsidRPr="00C30CE6">
        <w:rPr>
          <w:rFonts w:eastAsia="Times New Roman" w:cs="Times New Roman"/>
          <w:b/>
          <w:bCs/>
          <w:kern w:val="0"/>
          <w:sz w:val="24"/>
          <w:szCs w:val="24"/>
          <w:lang w:eastAsia="fr-FR"/>
          <w14:ligatures w14:val="none"/>
        </w:rPr>
        <w:t>Séance du</w:t>
      </w:r>
      <w:r>
        <w:rPr>
          <w:rFonts w:eastAsia="Times New Roman" w:cs="Times New Roman"/>
          <w:b/>
          <w:bCs/>
          <w:kern w:val="0"/>
          <w:sz w:val="24"/>
          <w:szCs w:val="24"/>
          <w:lang w:eastAsia="fr-FR"/>
          <w14:ligatures w14:val="none"/>
        </w:rPr>
        <w:t xml:space="preserve"> 11 Juin </w:t>
      </w:r>
    </w:p>
    <w:p w14:paraId="0FC31A38" w14:textId="77777777" w:rsidR="00BD2205" w:rsidRDefault="00BD2205" w:rsidP="00BD2205">
      <w:pPr>
        <w:pStyle w:val="Standard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4AD19DFA" w14:textId="77777777" w:rsidR="00BD2205" w:rsidRDefault="00BD2205" w:rsidP="00BD2205">
      <w:pPr>
        <w:pStyle w:val="Standard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66A64C2C" w14:textId="7ED927FB" w:rsidR="00BD2205" w:rsidRPr="003D56F2" w:rsidRDefault="00BD2205" w:rsidP="00BD2205">
      <w:pPr>
        <w:pStyle w:val="Standard"/>
        <w:jc w:val="both"/>
        <w:rPr>
          <w:rFonts w:ascii="Times New Roman" w:hAnsi="Times New Roman" w:cs="Times New Roman"/>
          <w:b/>
          <w:bCs/>
          <w:sz w:val="20"/>
          <w:szCs w:val="21"/>
        </w:rPr>
      </w:pPr>
      <w:r w:rsidRPr="003D56F2">
        <w:rPr>
          <w:rFonts w:ascii="Times New Roman" w:hAnsi="Times New Roman" w:cs="Times New Roman"/>
          <w:b/>
          <w:bCs/>
          <w:sz w:val="20"/>
          <w:szCs w:val="20"/>
        </w:rPr>
        <w:t>Exercice 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4 </w:t>
      </w:r>
      <w:r w:rsidRPr="003D56F2">
        <w:rPr>
          <w:rFonts w:ascii="Times New Roman" w:hAnsi="Times New Roman" w:cs="Times New Roman"/>
          <w:b/>
          <w:bCs/>
          <w:sz w:val="20"/>
          <w:szCs w:val="20"/>
        </w:rPr>
        <w:t>(oral Centrale 2 2023, Eloi)</w:t>
      </w:r>
      <w:r>
        <w:rPr>
          <w:rFonts w:ascii="Times New Roman" w:hAnsi="Times New Roman" w:cs="Times New Roman"/>
          <w:b/>
          <w:bCs/>
          <w:sz w:val="20"/>
          <w:szCs w:val="20"/>
        </w:rPr>
        <w:t> </w:t>
      </w:r>
      <w:r w:rsidRPr="003D56F2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</w:p>
    <w:p w14:paraId="14C51159" w14:textId="77777777" w:rsidR="00BD2205" w:rsidRPr="003D56F2" w:rsidRDefault="00BD2205" w:rsidP="00BD2205">
      <w:pPr>
        <w:pStyle w:val="Standard"/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 xml:space="preserve">Soit </w:t>
      </w:r>
      <w:r w:rsidRPr="003D56F2">
        <w:rPr>
          <w:rFonts w:ascii="Times New Roman" w:hAnsi="Times New Roman" w:cs="Times New Roman"/>
          <w:position w:val="-6"/>
          <w:sz w:val="20"/>
          <w:szCs w:val="20"/>
        </w:rPr>
        <w:object w:dxaOrig="600" w:dyaOrig="320" w14:anchorId="4D6B3BCC">
          <v:shape id="_x0000_i1100" type="#_x0000_t75" style="width:30.1pt;height:15.95pt" o:ole="">
            <v:imagedata r:id="rId146" o:title=""/>
          </v:shape>
          <o:OLEObject Type="Embed" ProgID="Equation.DSMT4" ShapeID="_x0000_i1100" DrawAspect="Content" ObjectID="_1779121830" r:id="rId147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.  Pour </w:t>
      </w:r>
      <w:r w:rsidRPr="003D56F2">
        <w:rPr>
          <w:rFonts w:ascii="Times New Roman" w:hAnsi="Times New Roman" w:cs="Times New Roman"/>
          <w:position w:val="-6"/>
          <w:sz w:val="20"/>
          <w:szCs w:val="20"/>
        </w:rPr>
        <w:object w:dxaOrig="480" w:dyaOrig="240" w14:anchorId="25E1EF7B">
          <v:shape id="_x0000_i1101" type="#_x0000_t75" style="width:24.15pt;height:11.85pt" o:ole="">
            <v:imagedata r:id="rId148" o:title=""/>
          </v:shape>
          <o:OLEObject Type="Embed" ProgID="Equation.DSMT4" ShapeID="_x0000_i1101" DrawAspect="Content" ObjectID="_1779121831" r:id="rId149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, on pose </w:t>
      </w:r>
      <w:r w:rsidRPr="003D56F2">
        <w:rPr>
          <w:rFonts w:ascii="Times New Roman" w:hAnsi="Times New Roman" w:cs="Times New Roman"/>
          <w:position w:val="-28"/>
          <w:sz w:val="20"/>
          <w:szCs w:val="20"/>
        </w:rPr>
        <w:object w:dxaOrig="1480" w:dyaOrig="660" w14:anchorId="67AD0A83">
          <v:shape id="_x0000_i1102" type="#_x0000_t75" style="width:73.8pt;height:32.8pt" o:ole="">
            <v:imagedata r:id="rId150" o:title=""/>
          </v:shape>
          <o:OLEObject Type="Embed" ProgID="Equation.DSMT4" ShapeID="_x0000_i1102" DrawAspect="Content" ObjectID="_1779121832" r:id="rId151"/>
        </w:object>
      </w:r>
    </w:p>
    <w:p w14:paraId="6737433E" w14:textId="2F3D477D" w:rsidR="00BD2205" w:rsidRPr="003D56F2" w:rsidRDefault="00BD2205" w:rsidP="00BD2205">
      <w:pPr>
        <w:pStyle w:val="Standard"/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>On</w:t>
      </w:r>
      <w:r w:rsidR="008F32BD">
        <w:rPr>
          <w:rFonts w:ascii="Times New Roman" w:hAnsi="Times New Roman" w:cs="Times New Roman"/>
          <w:sz w:val="20"/>
          <w:szCs w:val="20"/>
        </w:rPr>
        <w:t xml:space="preserve"> dispose d’une</w:t>
      </w:r>
      <w:r w:rsidRPr="003D56F2">
        <w:rPr>
          <w:rFonts w:ascii="Times New Roman" w:hAnsi="Times New Roman" w:cs="Times New Roman"/>
          <w:sz w:val="20"/>
          <w:szCs w:val="20"/>
        </w:rPr>
        <w:t xml:space="preserve"> fonction </w:t>
      </w:r>
      <w:r w:rsidRPr="003D56F2">
        <w:rPr>
          <w:rFonts w:ascii="Times New Roman" w:hAnsi="Times New Roman" w:cs="Times New Roman"/>
          <w:b/>
          <w:bCs/>
          <w:sz w:val="20"/>
          <w:szCs w:val="20"/>
        </w:rPr>
        <w:t>x(n)</w:t>
      </w:r>
      <w:r w:rsidRPr="003D56F2">
        <w:rPr>
          <w:rFonts w:ascii="Times New Roman" w:hAnsi="Times New Roman" w:cs="Times New Roman"/>
          <w:sz w:val="20"/>
          <w:szCs w:val="20"/>
        </w:rPr>
        <w:t xml:space="preserve"> renvoie le terme d’indice </w:t>
      </w:r>
      <w:r w:rsidRPr="00EA7AB1">
        <w:rPr>
          <w:rFonts w:ascii="Times New Roman" w:hAnsi="Times New Roman" w:cs="Times New Roman"/>
          <w:position w:val="-6"/>
          <w:sz w:val="20"/>
          <w:szCs w:val="20"/>
        </w:rPr>
        <w:object w:dxaOrig="180" w:dyaOrig="200" w14:anchorId="747932B5">
          <v:shape id="_x0000_i1103" type="#_x0000_t75" style="width:9.1pt;height:10.05pt" o:ole="">
            <v:imagedata r:id="rId152" o:title=""/>
          </v:shape>
          <o:OLEObject Type="Embed" ProgID="Equation.DSMT4" ShapeID="_x0000_i1103" DrawAspect="Content" ObjectID="_1779121833" r:id="rId153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 de </w:t>
      </w:r>
      <w:r w:rsidRPr="003D56F2">
        <w:rPr>
          <w:rFonts w:ascii="Times New Roman" w:hAnsi="Times New Roman" w:cs="Times New Roman"/>
          <w:position w:val="-12"/>
          <w:sz w:val="20"/>
          <w:szCs w:val="20"/>
        </w:rPr>
        <w:object w:dxaOrig="780" w:dyaOrig="320" w14:anchorId="689B31E7">
          <v:shape id="_x0000_i1104" type="#_x0000_t75" style="width:39.2pt;height:15.95pt" o:ole="">
            <v:imagedata r:id="rId154" o:title=""/>
          </v:shape>
          <o:OLEObject Type="Embed" ProgID="Equation.DSMT4" ShapeID="_x0000_i1104" DrawAspect="Content" ObjectID="_1779121834" r:id="rId155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où </w:t>
      </w:r>
      <w:r w:rsidRPr="003D56F2">
        <w:rPr>
          <w:rFonts w:ascii="Times New Roman" w:hAnsi="Times New Roman" w:cs="Times New Roman"/>
          <w:position w:val="-6"/>
          <w:sz w:val="20"/>
          <w:szCs w:val="20"/>
        </w:rPr>
        <w:object w:dxaOrig="180" w:dyaOrig="200" w14:anchorId="24D65757">
          <v:shape id="_x0000_i1105" type="#_x0000_t75" style="width:8.65pt;height:10.05pt" o:ole="">
            <v:imagedata r:id="rId156" o:title=""/>
          </v:shape>
          <o:OLEObject Type="Embed" ProgID="Equation.DSMT4" ShapeID="_x0000_i1105" DrawAspect="Content" ObjectID="_1779121835" r:id="rId157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 est un entier strictement positif.</w:t>
      </w:r>
    </w:p>
    <w:p w14:paraId="4E1B9F67" w14:textId="77777777" w:rsidR="00BD2205" w:rsidRPr="003D56F2" w:rsidRDefault="00BD2205" w:rsidP="00BD2205">
      <w:pPr>
        <w:pStyle w:val="Standard"/>
        <w:numPr>
          <w:ilvl w:val="0"/>
          <w:numId w:val="29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>Montrer qu’il existe un unique</w:t>
      </w:r>
      <w:r w:rsidRPr="003D56F2">
        <w:rPr>
          <w:rFonts w:ascii="Times New Roman" w:hAnsi="Times New Roman" w:cs="Times New Roman"/>
          <w:position w:val="-10"/>
          <w:sz w:val="20"/>
          <w:szCs w:val="20"/>
        </w:rPr>
        <w:object w:dxaOrig="740" w:dyaOrig="300" w14:anchorId="4DE17813">
          <v:shape id="_x0000_i1106" type="#_x0000_t75" style="width:36.45pt;height:15.05pt" o:ole="">
            <v:imagedata r:id="rId158" o:title=""/>
          </v:shape>
          <o:OLEObject Type="Embed" ProgID="Equation.DSMT4" ShapeID="_x0000_i1106" DrawAspect="Content" ObjectID="_1779121836" r:id="rId159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 tel que </w:t>
      </w:r>
      <w:r w:rsidRPr="003D56F2">
        <w:rPr>
          <w:rFonts w:ascii="Times New Roman" w:hAnsi="Times New Roman" w:cs="Times New Roman"/>
          <w:position w:val="-12"/>
          <w:sz w:val="20"/>
          <w:szCs w:val="20"/>
        </w:rPr>
        <w:object w:dxaOrig="980" w:dyaOrig="340" w14:anchorId="5DC85814">
          <v:shape id="_x0000_i1107" type="#_x0000_t75" style="width:49.2pt;height:16.4pt" o:ole="">
            <v:imagedata r:id="rId160" o:title=""/>
          </v:shape>
          <o:OLEObject Type="Embed" ProgID="Equation.DSMT4" ShapeID="_x0000_i1107" DrawAspect="Content" ObjectID="_1779121837" r:id="rId161"/>
        </w:object>
      </w:r>
      <w:r w:rsidRPr="003D56F2">
        <w:rPr>
          <w:rFonts w:ascii="Times New Roman" w:hAnsi="Times New Roman" w:cs="Times New Roman"/>
          <w:sz w:val="20"/>
          <w:szCs w:val="20"/>
        </w:rPr>
        <w:t>.</w:t>
      </w:r>
    </w:p>
    <w:p w14:paraId="14BF1241" w14:textId="77777777" w:rsidR="00BD2205" w:rsidRPr="003D56F2" w:rsidRDefault="00BD2205" w:rsidP="00BD2205">
      <w:pPr>
        <w:pStyle w:val="Standard"/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 xml:space="preserve">On considère la suite </w:t>
      </w:r>
      <w:r w:rsidRPr="003D56F2">
        <w:rPr>
          <w:rFonts w:ascii="Times New Roman" w:hAnsi="Times New Roman" w:cs="Times New Roman"/>
          <w:position w:val="-12"/>
          <w:sz w:val="20"/>
          <w:szCs w:val="20"/>
        </w:rPr>
        <w:object w:dxaOrig="780" w:dyaOrig="320" w14:anchorId="69E7D5AC">
          <v:shape id="_x0000_i1108" type="#_x0000_t75" style="width:39.2pt;height:15.95pt" o:ole="">
            <v:imagedata r:id="rId154" o:title=""/>
          </v:shape>
          <o:OLEObject Type="Embed" ProgID="Equation.DSMT4" ShapeID="_x0000_i1108" DrawAspect="Content" ObjectID="_1779121838" r:id="rId162"/>
        </w:object>
      </w:r>
      <w:r w:rsidRPr="003D56F2">
        <w:rPr>
          <w:rFonts w:ascii="Times New Roman" w:hAnsi="Times New Roman" w:cs="Times New Roman"/>
          <w:sz w:val="20"/>
          <w:szCs w:val="20"/>
        </w:rPr>
        <w:t>.</w:t>
      </w:r>
    </w:p>
    <w:p w14:paraId="012C074E" w14:textId="77777777" w:rsidR="00BD2205" w:rsidRPr="003D56F2" w:rsidRDefault="00BD2205" w:rsidP="00BD2205">
      <w:pPr>
        <w:pStyle w:val="Standard"/>
        <w:numPr>
          <w:ilvl w:val="0"/>
          <w:numId w:val="29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 xml:space="preserve">Tracer les termes pour </w:t>
      </w:r>
      <w:r w:rsidRPr="003D56F2">
        <w:rPr>
          <w:rFonts w:ascii="Times New Roman" w:hAnsi="Times New Roman" w:cs="Times New Roman"/>
          <w:position w:val="-6"/>
          <w:sz w:val="20"/>
          <w:szCs w:val="20"/>
        </w:rPr>
        <w:object w:dxaOrig="180" w:dyaOrig="200" w14:anchorId="7DFD2297">
          <v:shape id="_x0000_i1109" type="#_x0000_t75" style="width:8.65pt;height:10.05pt" o:ole="">
            <v:imagedata r:id="rId156" o:title=""/>
          </v:shape>
          <o:OLEObject Type="Embed" ProgID="Equation.DSMT4" ShapeID="_x0000_i1109" DrawAspect="Content" ObjectID="_1779121839" r:id="rId163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 allant jusqu’à 50.</w:t>
      </w:r>
    </w:p>
    <w:p w14:paraId="1120FDF3" w14:textId="77777777" w:rsidR="00BD2205" w:rsidRPr="003D56F2" w:rsidRDefault="00BD2205" w:rsidP="00BD2205">
      <w:pPr>
        <w:pStyle w:val="Standard"/>
        <w:numPr>
          <w:ilvl w:val="0"/>
          <w:numId w:val="29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 xml:space="preserve">Montrer que </w:t>
      </w:r>
      <w:r w:rsidRPr="003D56F2">
        <w:rPr>
          <w:rFonts w:ascii="Times New Roman" w:hAnsi="Times New Roman" w:cs="Times New Roman"/>
          <w:position w:val="-12"/>
          <w:sz w:val="20"/>
          <w:szCs w:val="20"/>
        </w:rPr>
        <w:object w:dxaOrig="780" w:dyaOrig="320" w14:anchorId="7324E567">
          <v:shape id="_x0000_i1110" type="#_x0000_t75" style="width:39.2pt;height:15.95pt" o:ole="">
            <v:imagedata r:id="rId154" o:title=""/>
          </v:shape>
          <o:OLEObject Type="Embed" ProgID="Equation.DSMT4" ShapeID="_x0000_i1110" DrawAspect="Content" ObjectID="_1779121840" r:id="rId164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est strictement monotone. Proposer une valeur approchée de sa limite </w:t>
      </w:r>
      <w:r w:rsidRPr="003D56F2">
        <w:rPr>
          <w:rFonts w:ascii="Times New Roman" w:hAnsi="Times New Roman" w:cs="Times New Roman"/>
          <w:position w:val="-6"/>
          <w:sz w:val="20"/>
          <w:szCs w:val="20"/>
        </w:rPr>
        <w:object w:dxaOrig="139" w:dyaOrig="260" w14:anchorId="698185A5">
          <v:shape id="_x0000_i1111" type="#_x0000_t75" style="width:6.85pt;height:13.2pt" o:ole="">
            <v:imagedata r:id="rId165" o:title=""/>
          </v:shape>
          <o:OLEObject Type="Embed" ProgID="Equation.DSMT4" ShapeID="_x0000_i1111" DrawAspect="Content" ObjectID="_1779121841" r:id="rId166"/>
        </w:object>
      </w:r>
      <w:r w:rsidRPr="003D56F2">
        <w:rPr>
          <w:rFonts w:ascii="Times New Roman" w:hAnsi="Times New Roman" w:cs="Times New Roman"/>
          <w:sz w:val="20"/>
          <w:szCs w:val="20"/>
        </w:rPr>
        <w:t>.</w:t>
      </w:r>
    </w:p>
    <w:p w14:paraId="39BB191D" w14:textId="77777777" w:rsidR="00BD2205" w:rsidRPr="003D56F2" w:rsidRDefault="00BD2205" w:rsidP="00BD2205">
      <w:pPr>
        <w:pStyle w:val="Standard"/>
        <w:numPr>
          <w:ilvl w:val="0"/>
          <w:numId w:val="29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 xml:space="preserve">Montrer </w:t>
      </w:r>
      <w:r w:rsidRPr="003D56F2">
        <w:rPr>
          <w:rFonts w:ascii="Times New Roman" w:hAnsi="Times New Roman" w:cs="Times New Roman"/>
          <w:position w:val="-12"/>
          <w:sz w:val="20"/>
          <w:szCs w:val="20"/>
        </w:rPr>
        <w:object w:dxaOrig="2180" w:dyaOrig="340" w14:anchorId="28F0F411">
          <v:shape id="_x0000_i1112" type="#_x0000_t75" style="width:108.9pt;height:16.4pt" o:ole="">
            <v:imagedata r:id="rId167" o:title=""/>
          </v:shape>
          <o:OLEObject Type="Embed" ProgID="Equation.DSMT4" ShapeID="_x0000_i1112" DrawAspect="Content" ObjectID="_1779121842" r:id="rId168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59BF379A" w14:textId="77777777" w:rsidR="00BD2205" w:rsidRPr="003D56F2" w:rsidRDefault="00BD2205" w:rsidP="00BD2205">
      <w:pPr>
        <w:pStyle w:val="Standard"/>
        <w:numPr>
          <w:ilvl w:val="0"/>
          <w:numId w:val="29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 xml:space="preserve">Montrer qu’il existe </w:t>
      </w:r>
      <w:r w:rsidRPr="003D56F2">
        <w:rPr>
          <w:rFonts w:ascii="Times New Roman" w:hAnsi="Times New Roman" w:cs="Times New Roman"/>
          <w:position w:val="-22"/>
          <w:sz w:val="20"/>
          <w:szCs w:val="20"/>
        </w:rPr>
        <w:object w:dxaOrig="3900" w:dyaOrig="480" w14:anchorId="3ED003F2">
          <v:shape id="_x0000_i1113" type="#_x0000_t75" style="width:195.05pt;height:24.15pt" o:ole="">
            <v:imagedata r:id="rId169" o:title=""/>
          </v:shape>
          <o:OLEObject Type="Embed" ProgID="Equation.DSMT4" ShapeID="_x0000_i1113" DrawAspect="Content" ObjectID="_1779121843" r:id="rId170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. Donner l’expression explicite de </w:t>
      </w:r>
      <w:r w:rsidRPr="003D56F2">
        <w:rPr>
          <w:rFonts w:ascii="Times New Roman" w:hAnsi="Times New Roman" w:cs="Times New Roman"/>
          <w:position w:val="-10"/>
          <w:sz w:val="20"/>
        </w:rPr>
        <w:object w:dxaOrig="220" w:dyaOrig="300" w14:anchorId="4D34379A">
          <v:shape id="_x0000_i1114" type="#_x0000_t75" style="width:10.95pt;height:15.05pt" o:ole="">
            <v:imagedata r:id="rId171" o:title=""/>
          </v:shape>
          <o:OLEObject Type="Embed" ProgID="Equation.DSMT4" ShapeID="_x0000_i1114" DrawAspect="Content" ObjectID="_1779121844" r:id="rId172"/>
        </w:object>
      </w:r>
      <w:r w:rsidRPr="003D56F2">
        <w:rPr>
          <w:rFonts w:ascii="Times New Roman" w:hAnsi="Times New Roman" w:cs="Times New Roman"/>
          <w:sz w:val="20"/>
        </w:rPr>
        <w:t>.</w:t>
      </w:r>
      <w:r w:rsidRPr="003D56F2">
        <w:rPr>
          <w:rFonts w:ascii="Times New Roman" w:hAnsi="Times New Roman" w:cs="Times New Roman"/>
          <w:sz w:val="20"/>
          <w:szCs w:val="20"/>
        </w:rPr>
        <w:t xml:space="preserve"> En déduire la valeur de </w:t>
      </w:r>
      <w:r w:rsidRPr="003D56F2">
        <w:rPr>
          <w:rFonts w:ascii="Times New Roman" w:hAnsi="Times New Roman" w:cs="Times New Roman"/>
          <w:position w:val="-6"/>
          <w:sz w:val="20"/>
          <w:szCs w:val="20"/>
        </w:rPr>
        <w:object w:dxaOrig="139" w:dyaOrig="260" w14:anchorId="6745DCDE">
          <v:shape id="_x0000_i1115" type="#_x0000_t75" style="width:6.85pt;height:13.2pt" o:ole="">
            <v:imagedata r:id="rId165" o:title=""/>
          </v:shape>
          <o:OLEObject Type="Embed" ProgID="Equation.DSMT4" ShapeID="_x0000_i1115" DrawAspect="Content" ObjectID="_1779121845" r:id="rId173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17C4EACF" w14:textId="77777777" w:rsidR="00BD2205" w:rsidRPr="003D56F2" w:rsidRDefault="00BD2205" w:rsidP="00BD2205">
      <w:pPr>
        <w:pStyle w:val="Standard"/>
        <w:numPr>
          <w:ilvl w:val="0"/>
          <w:numId w:val="29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 xml:space="preserve">Montrer qu’on peut construire une suite </w:t>
      </w:r>
      <w:r w:rsidRPr="003D56F2">
        <w:rPr>
          <w:rFonts w:ascii="Times New Roman" w:hAnsi="Times New Roman" w:cs="Times New Roman"/>
          <w:position w:val="-12"/>
          <w:sz w:val="20"/>
          <w:szCs w:val="20"/>
        </w:rPr>
        <w:object w:dxaOrig="760" w:dyaOrig="320" w14:anchorId="7E372D40">
          <v:shape id="_x0000_i1116" type="#_x0000_t75" style="width:37.8pt;height:15.95pt" o:ole="">
            <v:imagedata r:id="rId174" o:title=""/>
          </v:shape>
          <o:OLEObject Type="Embed" ProgID="Equation.DSMT4" ShapeID="_x0000_i1116" DrawAspect="Content" ObjectID="_1779121846" r:id="rId175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 telle que </w:t>
      </w:r>
      <w:r w:rsidRPr="003D56F2">
        <w:rPr>
          <w:rFonts w:ascii="Times New Roman" w:hAnsi="Times New Roman" w:cs="Times New Roman"/>
          <w:position w:val="-12"/>
          <w:sz w:val="20"/>
          <w:szCs w:val="20"/>
        </w:rPr>
        <w:object w:dxaOrig="1719" w:dyaOrig="380" w14:anchorId="25CFF314">
          <v:shape id="_x0000_i1117" type="#_x0000_t75" style="width:86.15pt;height:19.15pt" o:ole="">
            <v:imagedata r:id="rId176" o:title=""/>
          </v:shape>
          <o:OLEObject Type="Embed" ProgID="Equation.DSMT4" ShapeID="_x0000_i1117" DrawAspect="Content" ObjectID="_1779121847" r:id="rId177"/>
        </w:object>
      </w:r>
      <w:r w:rsidRPr="003D56F2">
        <w:rPr>
          <w:rFonts w:ascii="Times New Roman" w:hAnsi="Times New Roman" w:cs="Times New Roman"/>
          <w:sz w:val="20"/>
          <w:szCs w:val="20"/>
        </w:rPr>
        <w:t xml:space="preserve"> et </w:t>
      </w:r>
      <w:r w:rsidRPr="003D56F2">
        <w:rPr>
          <w:rFonts w:ascii="Times New Roman" w:hAnsi="Times New Roman" w:cs="Times New Roman"/>
          <w:position w:val="-12"/>
          <w:sz w:val="20"/>
        </w:rPr>
        <w:object w:dxaOrig="2040" w:dyaOrig="340" w14:anchorId="35ACFF70">
          <v:shape id="_x0000_i1118" type="#_x0000_t75" style="width:102.1pt;height:16.4pt" o:ole="">
            <v:imagedata r:id="rId178" o:title=""/>
          </v:shape>
          <o:OLEObject Type="Embed" ProgID="Equation.DSMT4" ShapeID="_x0000_i1118" DrawAspect="Content" ObjectID="_1779121848" r:id="rId179"/>
        </w:object>
      </w:r>
    </w:p>
    <w:p w14:paraId="7870D532" w14:textId="77777777" w:rsidR="00BD2205" w:rsidRDefault="00BD2205" w:rsidP="00BD2205">
      <w:pPr>
        <w:pStyle w:val="Standard"/>
        <w:numPr>
          <w:ilvl w:val="0"/>
          <w:numId w:val="29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3D56F2">
        <w:rPr>
          <w:rFonts w:ascii="Times New Roman" w:hAnsi="Times New Roman" w:cs="Times New Roman"/>
          <w:sz w:val="20"/>
          <w:szCs w:val="20"/>
        </w:rPr>
        <w:t xml:space="preserve">En déduire </w:t>
      </w:r>
      <w:r w:rsidRPr="0033426E">
        <w:rPr>
          <w:rFonts w:ascii="Times New Roman" w:hAnsi="Times New Roman" w:cs="Times New Roman"/>
          <w:position w:val="-22"/>
          <w:sz w:val="20"/>
        </w:rPr>
        <w:object w:dxaOrig="1900" w:dyaOrig="440" w14:anchorId="48D035DE">
          <v:shape id="_x0000_i1119" type="#_x0000_t75" style="width:95.7pt;height:21.85pt" o:ole="">
            <v:imagedata r:id="rId180" o:title=""/>
          </v:shape>
          <o:OLEObject Type="Embed" ProgID="Equation.DSMT4" ShapeID="_x0000_i1119" DrawAspect="Content" ObjectID="_1779121849" r:id="rId181"/>
        </w:object>
      </w:r>
      <w:r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1BAFE2BE" w14:textId="77777777" w:rsidR="00BD2205" w:rsidRPr="00B50270" w:rsidRDefault="00BD2205" w:rsidP="00BD2205">
      <w:pPr>
        <w:pStyle w:val="Standard"/>
        <w:numPr>
          <w:ilvl w:val="0"/>
          <w:numId w:val="29"/>
        </w:numPr>
        <w:rPr>
          <w:rFonts w:ascii="Times New Roman" w:hAnsi="Times New Roman" w:cs="Times New Roman"/>
          <w:sz w:val="20"/>
          <w:szCs w:val="20"/>
        </w:rPr>
      </w:pPr>
      <w:r w:rsidRPr="00B50270">
        <w:rPr>
          <w:rFonts w:ascii="Times New Roman" w:hAnsi="Times New Roman" w:cs="Times New Roman"/>
          <w:sz w:val="20"/>
          <w:szCs w:val="20"/>
        </w:rPr>
        <w:t xml:space="preserve">Démontrer </w:t>
      </w:r>
      <w:r w:rsidRPr="00B50270">
        <w:rPr>
          <w:rFonts w:ascii="Times New Roman" w:hAnsi="Times New Roman" w:cs="Times New Roman"/>
          <w:position w:val="-32"/>
          <w:sz w:val="20"/>
          <w:szCs w:val="20"/>
        </w:rPr>
        <w:object w:dxaOrig="1340" w:dyaOrig="740" w14:anchorId="76AF58BE">
          <v:shape id="_x0000_i1120" type="#_x0000_t75" style="width:67pt;height:36.9pt" o:ole="">
            <v:imagedata r:id="rId182" o:title=""/>
          </v:shape>
          <o:OLEObject Type="Embed" ProgID="Equation.DSMT4" ShapeID="_x0000_i1120" DrawAspect="Content" ObjectID="_1779121850" r:id="rId183"/>
        </w:object>
      </w:r>
      <w:r w:rsidRPr="00B50270">
        <w:rPr>
          <w:rFonts w:ascii="Times New Roman" w:hAnsi="Times New Roman" w:cs="Times New Roman"/>
          <w:sz w:val="20"/>
          <w:szCs w:val="20"/>
        </w:rPr>
        <w:t>.</w:t>
      </w:r>
    </w:p>
    <w:p w14:paraId="459A4500" w14:textId="77777777" w:rsidR="00BD2205" w:rsidRPr="00181D8C" w:rsidRDefault="00BD2205" w:rsidP="00BD2205">
      <w:pPr>
        <w:pStyle w:val="Standard"/>
        <w:numPr>
          <w:ilvl w:val="0"/>
          <w:numId w:val="29"/>
        </w:num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En déduire un équivalent de </w:t>
      </w:r>
      <w:r w:rsidRPr="00181D8C">
        <w:rPr>
          <w:rFonts w:ascii="Times New Roman" w:hAnsi="Times New Roman" w:cs="Times New Roman"/>
          <w:position w:val="-10"/>
          <w:sz w:val="20"/>
        </w:rPr>
        <w:object w:dxaOrig="520" w:dyaOrig="300" w14:anchorId="3FEC5BB9">
          <v:shape id="_x0000_i1121" type="#_x0000_t75" style="width:25.95pt;height:15.05pt" o:ole="">
            <v:imagedata r:id="rId184" o:title=""/>
          </v:shape>
          <o:OLEObject Type="Embed" ProgID="Equation.DSMT4" ShapeID="_x0000_i1121" DrawAspect="Content" ObjectID="_1779121851" r:id="rId185"/>
        </w:object>
      </w:r>
      <w:r>
        <w:rPr>
          <w:rFonts w:ascii="Times New Roman" w:hAnsi="Times New Roman" w:cs="Times New Roman"/>
          <w:sz w:val="20"/>
        </w:rPr>
        <w:t xml:space="preserve"> lorsque </w:t>
      </w:r>
      <w:r w:rsidRPr="00181D8C">
        <w:rPr>
          <w:rFonts w:ascii="Times New Roman" w:hAnsi="Times New Roman" w:cs="Times New Roman"/>
          <w:position w:val="-6"/>
          <w:sz w:val="20"/>
        </w:rPr>
        <w:object w:dxaOrig="180" w:dyaOrig="200" w14:anchorId="698794DB">
          <v:shape id="_x0000_i1122" type="#_x0000_t75" style="width:9.1pt;height:10.05pt" o:ole="">
            <v:imagedata r:id="rId186" o:title=""/>
          </v:shape>
          <o:OLEObject Type="Embed" ProgID="Equation.DSMT4" ShapeID="_x0000_i1122" DrawAspect="Content" ObjectID="_1779121852" r:id="rId187"/>
        </w:object>
      </w:r>
      <w:r>
        <w:rPr>
          <w:rFonts w:ascii="Times New Roman" w:hAnsi="Times New Roman" w:cs="Times New Roman"/>
          <w:sz w:val="20"/>
        </w:rPr>
        <w:t xml:space="preserve">tend vers l’infini. </w:t>
      </w:r>
    </w:p>
    <w:p w14:paraId="4A55F0C2" w14:textId="77777777" w:rsidR="00BD2205" w:rsidRDefault="00BD2205" w:rsidP="00BD2205">
      <w:pPr>
        <w:pStyle w:val="Standard"/>
        <w:rPr>
          <w:rFonts w:ascii="Times New Roman" w:hAnsi="Times New Roman" w:cs="Times New Roman"/>
          <w:sz w:val="20"/>
          <w:szCs w:val="20"/>
        </w:rPr>
      </w:pPr>
    </w:p>
    <w:p w14:paraId="5E02218F" w14:textId="77777777" w:rsidR="00BD2205" w:rsidRDefault="00BD2205" w:rsidP="00BD2205">
      <w:pPr>
        <w:pStyle w:val="Standard"/>
        <w:rPr>
          <w:rFonts w:ascii="Times New Roman" w:hAnsi="Times New Roman" w:cs="Times New Roman"/>
          <w:sz w:val="20"/>
          <w:szCs w:val="20"/>
        </w:rPr>
      </w:pPr>
    </w:p>
    <w:p w14:paraId="12CE580C" w14:textId="00570F7A" w:rsidR="00BD2205" w:rsidRDefault="00BD2205" w:rsidP="00BD2205">
      <w:pPr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9B41C9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 xml:space="preserve">Exercice </w:t>
      </w:r>
      <w:r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>5</w:t>
      </w:r>
      <w:r w:rsidRPr="009B41C9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 xml:space="preserve"> </w:t>
      </w:r>
      <w:r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>(Oral Centrale 22) </w:t>
      </w:r>
      <w:r w:rsidRPr="009B41C9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>:</w: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soit </w:t>
      </w:r>
      <w:r w:rsidRPr="009B41C9">
        <w:rPr>
          <w:rFonts w:eastAsia="Times New Roman" w:cs="Times New Roman"/>
          <w:kern w:val="0"/>
          <w:position w:val="-6"/>
          <w:szCs w:val="20"/>
          <w:lang w:eastAsia="fr-FR"/>
          <w14:ligatures w14:val="none"/>
        </w:rPr>
        <w:object w:dxaOrig="480" w:dyaOrig="240" w14:anchorId="11668ECC">
          <v:shape id="_x0000_i1123" type="#_x0000_t75" style="width:24.15pt;height:11.85pt" o:ole="">
            <v:imagedata r:id="rId188" o:title=""/>
          </v:shape>
          <o:OLEObject Type="Embed" ProgID="Equation.DSMT4" ShapeID="_x0000_i1123" DrawAspect="Content" ObjectID="_1779121853" r:id="rId189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. On note </w:t>
      </w:r>
      <w:r w:rsidRPr="009B41C9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79" w:dyaOrig="300" w14:anchorId="2680D78A">
          <v:shape id="_x0000_i1124" type="#_x0000_t75" style="width:14.15pt;height:15.05pt" o:ole="">
            <v:imagedata r:id="rId190" o:title=""/>
          </v:shape>
          <o:OLEObject Type="Embed" ProgID="Equation.DSMT4" ShapeID="_x0000_i1124" DrawAspect="Content" ObjectID="_1779121854" r:id="rId191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l’ensemble des éléments de </w:t>
      </w:r>
      <w:r w:rsidRPr="009B41C9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680" w:dyaOrig="340" w14:anchorId="37D9A226">
          <v:shape id="_x0000_i1125" type="#_x0000_t75" style="width:34.2pt;height:16.4pt" o:ole="">
            <v:imagedata r:id="rId192" o:title=""/>
          </v:shape>
          <o:OLEObject Type="Embed" ProgID="Equation.DSMT4" ShapeID="_x0000_i1125" DrawAspect="Content" ObjectID="_1779121855" r:id="rId193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dont les coefficients sont dans </w:t>
      </w:r>
      <w:r w:rsidRPr="009B41C9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460" w:dyaOrig="340" w14:anchorId="332E5D8D">
          <v:shape id="_x0000_i1126" type="#_x0000_t75" style="width:21.85pt;height:16.4pt" o:ole="">
            <v:imagedata r:id="rId194" o:title=""/>
          </v:shape>
          <o:OLEObject Type="Embed" ProgID="Equation.DSMT4" ShapeID="_x0000_i1126" DrawAspect="Content" ObjectID="_1779121856" r:id="rId195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et </w:t>
      </w:r>
      <w:r w:rsidRPr="009B41C9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40" w:dyaOrig="300" w14:anchorId="14C7CA95">
          <v:shape id="_x0000_i1127" type="#_x0000_t75" style="width:11.85pt;height:15.05pt" o:ole="">
            <v:imagedata r:id="rId196" o:title=""/>
          </v:shape>
          <o:OLEObject Type="Embed" ProgID="Equation.DSMT4" ShapeID="_x0000_i1127" DrawAspect="Content" ObjectID="_1779121857" r:id="rId197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l’ensemble des éléments de </w:t>
      </w:r>
      <w:r w:rsidRPr="009B41C9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680" w:dyaOrig="340" w14:anchorId="4FB3803B">
          <v:shape id="_x0000_i1128" type="#_x0000_t75" style="width:34.2pt;height:16.4pt" o:ole="">
            <v:imagedata r:id="rId192" o:title=""/>
          </v:shape>
          <o:OLEObject Type="Embed" ProgID="Equation.DSMT4" ShapeID="_x0000_i1128" DrawAspect="Content" ObjectID="_1779121858" r:id="rId198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dont les coefficients sont dans </w:t>
      </w:r>
      <w:r w:rsidRPr="009B41C9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440" w:dyaOrig="340" w14:anchorId="344B49ED">
          <v:shape id="_x0000_i1129" type="#_x0000_t75" style="width:21.85pt;height:16.4pt" o:ole="">
            <v:imagedata r:id="rId199" o:title=""/>
          </v:shape>
          <o:OLEObject Type="Embed" ProgID="Equation.DSMT4" ShapeID="_x0000_i1129" DrawAspect="Content" ObjectID="_1779121859" r:id="rId200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111489D2" w14:textId="77777777" w:rsidR="00BD2205" w:rsidRDefault="00BD2205" w:rsidP="00BD2205">
      <w:pPr>
        <w:pStyle w:val="Paragraphedeliste"/>
        <w:numPr>
          <w:ilvl w:val="0"/>
          <w:numId w:val="3"/>
        </w:numPr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Montrer que </w:t>
      </w:r>
      <w:r w:rsidRPr="009B41C9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40" w:dyaOrig="300" w14:anchorId="475FD18E">
          <v:shape id="_x0000_i1130" type="#_x0000_t75" style="width:11.85pt;height:15.05pt" o:ole="">
            <v:imagedata r:id="rId196" o:title=""/>
          </v:shape>
          <o:OLEObject Type="Embed" ProgID="Equation.DSMT4" ShapeID="_x0000_i1130" DrawAspect="Content" ObjectID="_1779121860" r:id="rId201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est convexe et borné. On admet qu’il est fermé.</w:t>
      </w:r>
    </w:p>
    <w:p w14:paraId="5BF7FF60" w14:textId="77777777" w:rsidR="00BD2205" w:rsidRDefault="00BD2205" w:rsidP="00BD2205">
      <w:pPr>
        <w:pStyle w:val="Paragraphedeliste"/>
        <w:numPr>
          <w:ilvl w:val="0"/>
          <w:numId w:val="3"/>
        </w:numPr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Soit </w:t>
      </w:r>
      <w:r w:rsidRPr="009B41C9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639" w:dyaOrig="300" w14:anchorId="41F700DD">
          <v:shape id="_x0000_i1131" type="#_x0000_t75" style="width:32.35pt;height:15.05pt" o:ole="">
            <v:imagedata r:id="rId202" o:title=""/>
          </v:shape>
          <o:OLEObject Type="Embed" ProgID="Equation.DSMT4" ShapeID="_x0000_i1131" DrawAspect="Content" ObjectID="_1779121861" r:id="rId203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et </w:t>
      </w:r>
      <w:r w:rsidRPr="009B41C9">
        <w:rPr>
          <w:rFonts w:eastAsia="Times New Roman" w:cs="Times New Roman"/>
          <w:kern w:val="0"/>
          <w:position w:val="-6"/>
          <w:szCs w:val="20"/>
          <w:lang w:eastAsia="fr-FR"/>
          <w14:ligatures w14:val="none"/>
        </w:rPr>
        <w:object w:dxaOrig="200" w:dyaOrig="240" w14:anchorId="3BE8F4AE">
          <v:shape id="_x0000_i1132" type="#_x0000_t75" style="width:10.05pt;height:11.85pt" o:ole="">
            <v:imagedata r:id="rId204" o:title=""/>
          </v:shape>
          <o:OLEObject Type="Embed" ProgID="Equation.DSMT4" ShapeID="_x0000_i1132" DrawAspect="Content" ObjectID="_1779121862" r:id="rId205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une valeur propre complexe de </w:t>
      </w:r>
      <w:r w:rsidRPr="009B41C9">
        <w:rPr>
          <w:rFonts w:eastAsia="Times New Roman" w:cs="Times New Roman"/>
          <w:kern w:val="0"/>
          <w:position w:val="-4"/>
          <w:szCs w:val="20"/>
          <w:lang w:eastAsia="fr-FR"/>
          <w14:ligatures w14:val="none"/>
        </w:rPr>
        <w:object w:dxaOrig="279" w:dyaOrig="220" w14:anchorId="72FF7B3E">
          <v:shape id="_x0000_i1133" type="#_x0000_t75" style="width:14.15pt;height:10.95pt" o:ole="">
            <v:imagedata r:id="rId206" o:title=""/>
          </v:shape>
          <o:OLEObject Type="Embed" ProgID="Equation.DSMT4" ShapeID="_x0000_i1133" DrawAspect="Content" ObjectID="_1779121863" r:id="rId207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. Montrer que </w:t>
      </w:r>
      <w:r w:rsidRPr="009B41C9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580" w:dyaOrig="340" w14:anchorId="4E27F707">
          <v:shape id="_x0000_i1134" type="#_x0000_t75" style="width:29.6pt;height:16.4pt" o:ole="">
            <v:imagedata r:id="rId208" o:title=""/>
          </v:shape>
          <o:OLEObject Type="Embed" ProgID="Equation.DSMT4" ShapeID="_x0000_i1134" DrawAspect="Content" ObjectID="_1779121864" r:id="rId209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. </w:t>
      </w:r>
    </w:p>
    <w:p w14:paraId="540CE7A8" w14:textId="77777777" w:rsidR="00BD2205" w:rsidRDefault="00BD2205" w:rsidP="00BD2205">
      <w:pPr>
        <w:pStyle w:val="Paragraphedeliste"/>
        <w:numPr>
          <w:ilvl w:val="0"/>
          <w:numId w:val="3"/>
        </w:numPr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Montrer que </w:t>
      </w:r>
      <w:r w:rsidRPr="00F32DDB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1160" w:dyaOrig="300" w14:anchorId="6E3CAAF8">
          <v:shape id="_x0000_i1135" type="#_x0000_t75" style="width:57.85pt;height:15.05pt" o:ole="">
            <v:imagedata r:id="rId210" o:title=""/>
          </v:shape>
          <o:OLEObject Type="Embed" ProgID="Equation.DSMT4" ShapeID="_x0000_i1135" DrawAspect="Content" ObjectID="_1779121865" r:id="rId211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possède un maximum sur </w:t>
      </w:r>
      <w:r w:rsidRPr="009B41C9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79" w:dyaOrig="300" w14:anchorId="2877EDB9">
          <v:shape id="_x0000_i1136" type="#_x0000_t75" style="width:14.15pt;height:15.05pt" o:ole="">
            <v:imagedata r:id="rId190" o:title=""/>
          </v:shape>
          <o:OLEObject Type="Embed" ProgID="Equation.DSMT4" ShapeID="_x0000_i1136" DrawAspect="Content" ObjectID="_1779121866" r:id="rId212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, noté </w:t>
      </w:r>
      <w:r w:rsidRPr="00F32DDB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260" w:dyaOrig="320" w14:anchorId="1BE78EFA">
          <v:shape id="_x0000_i1137" type="#_x0000_t75" style="width:14.15pt;height:16.4pt" o:ole="">
            <v:imagedata r:id="rId213" o:title=""/>
          </v:shape>
          <o:OLEObject Type="Embed" ProgID="Equation.DSMT4" ShapeID="_x0000_i1137" DrawAspect="Content" ObjectID="_1779121867" r:id="rId214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et un maximum sur </w:t>
      </w:r>
      <w:r w:rsidRPr="009B41C9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40" w:dyaOrig="300" w14:anchorId="1D64CC36">
          <v:shape id="_x0000_i1138" type="#_x0000_t75" style="width:11.85pt;height:15.05pt" o:ole="">
            <v:imagedata r:id="rId215" o:title=""/>
          </v:shape>
          <o:OLEObject Type="Embed" ProgID="Equation.DSMT4" ShapeID="_x0000_i1138" DrawAspect="Content" ObjectID="_1779121868" r:id="rId216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, noté </w:t>
      </w:r>
      <w:r w:rsidRPr="00F32DDB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240" w:dyaOrig="320" w14:anchorId="3EFB00B8">
          <v:shape id="_x0000_i1139" type="#_x0000_t75" style="width:11.85pt;height:16.4pt" o:ole="">
            <v:imagedata r:id="rId217" o:title=""/>
          </v:shape>
          <o:OLEObject Type="Embed" ProgID="Equation.DSMT4" ShapeID="_x0000_i1139" DrawAspect="Content" ObjectID="_1779121869" r:id="rId218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0E1FF372" w14:textId="77777777" w:rsidR="00BD2205" w:rsidRDefault="00BD2205" w:rsidP="00BD2205">
      <w:pPr>
        <w:pStyle w:val="Paragraphedeliste"/>
        <w:numPr>
          <w:ilvl w:val="0"/>
          <w:numId w:val="3"/>
        </w:numPr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Ecrire une fonction </w:t>
      </w:r>
      <w:r w:rsidRPr="00F32DDB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480" w:dyaOrig="300" w14:anchorId="3E576929">
          <v:shape id="_x0000_i1140" type="#_x0000_t75" style="width:24.15pt;height:15.05pt" o:ole="">
            <v:imagedata r:id="rId219" o:title=""/>
          </v:shape>
          <o:OLEObject Type="Embed" ProgID="Equation.DSMT4" ShapeID="_x0000_i1140" DrawAspect="Content" ObjectID="_1779121870" r:id="rId220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qui génère 1000 matrices de </w:t>
      </w:r>
      <w:r w:rsidRPr="009B41C9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79" w:dyaOrig="300" w14:anchorId="3A6A2D53">
          <v:shape id="_x0000_i1141" type="#_x0000_t75" style="width:14.15pt;height:15.05pt" o:ole="">
            <v:imagedata r:id="rId190" o:title=""/>
          </v:shape>
          <o:OLEObject Type="Embed" ProgID="Equation.DSMT4" ShapeID="_x0000_i1141" DrawAspect="Content" ObjectID="_1779121871" r:id="rId221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et renvoie le maximum des déterminants de ces matrices. Ecrire de même une fonction </w:t>
      </w:r>
      <w:r w:rsidRPr="00F32DDB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460" w:dyaOrig="300" w14:anchorId="1659A46B">
          <v:shape id="_x0000_i1142" type="#_x0000_t75" style="width:21.85pt;height:15.05pt" o:ole="">
            <v:imagedata r:id="rId222" o:title=""/>
          </v:shape>
          <o:OLEObject Type="Embed" ProgID="Equation.DSMT4" ShapeID="_x0000_i1142" DrawAspect="Content" ObjectID="_1779121872" r:id="rId223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7ACB26F7" w14:textId="77777777" w:rsidR="00BD2205" w:rsidRDefault="00BD2205" w:rsidP="00BD2205">
      <w:pPr>
        <w:pStyle w:val="Paragraphedeliste"/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Observer les valeurs renvoyées pour </w:t>
      </w:r>
      <w:r w:rsidRPr="00F32DDB">
        <w:rPr>
          <w:rFonts w:eastAsia="Times New Roman" w:cs="Times New Roman"/>
          <w:kern w:val="0"/>
          <w:position w:val="-6"/>
          <w:szCs w:val="20"/>
          <w:lang w:eastAsia="fr-FR"/>
          <w14:ligatures w14:val="none"/>
        </w:rPr>
        <w:object w:dxaOrig="180" w:dyaOrig="200" w14:anchorId="0805597E">
          <v:shape id="_x0000_i1143" type="#_x0000_t75" style="width:9.1pt;height:10.05pt" o:ole="">
            <v:imagedata r:id="rId224" o:title=""/>
          </v:shape>
          <o:OLEObject Type="Embed" ProgID="Equation.DSMT4" ShapeID="_x0000_i1143" DrawAspect="Content" ObjectID="_1779121873" r:id="rId225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compris entre 0 et 10 et émettre une conjecture. </w:t>
      </w:r>
    </w:p>
    <w:p w14:paraId="5EA2C7AB" w14:textId="77777777" w:rsidR="00BD2205" w:rsidRDefault="00BD2205" w:rsidP="00BD2205">
      <w:pPr>
        <w:pStyle w:val="Paragraphedeliste"/>
        <w:numPr>
          <w:ilvl w:val="0"/>
          <w:numId w:val="3"/>
        </w:numPr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lastRenderedPageBreak/>
        <w:t xml:space="preserve">Soit </w:t>
      </w:r>
      <w:r w:rsidRPr="009B41C9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639" w:dyaOrig="300" w14:anchorId="5046E83A">
          <v:shape id="_x0000_i1144" type="#_x0000_t75" style="width:32.35pt;height:15.05pt" o:ole="">
            <v:imagedata r:id="rId202" o:title=""/>
          </v:shape>
          <o:OLEObject Type="Embed" ProgID="Equation.DSMT4" ShapeID="_x0000_i1144" DrawAspect="Content" ObjectID="_1779121874" r:id="rId226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. Soit </w:t>
      </w:r>
      <w:r w:rsidRPr="00F32DDB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740" w:dyaOrig="340" w14:anchorId="4B47CE6A">
          <v:shape id="_x0000_i1145" type="#_x0000_t75" style="width:36.9pt;height:16.4pt" o:ole="">
            <v:imagedata r:id="rId227" o:title=""/>
          </v:shape>
          <o:OLEObject Type="Embed" ProgID="Equation.DSMT4" ShapeID="_x0000_i1145" DrawAspect="Content" ObjectID="_1779121875" r:id="rId228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. On note </w:t>
      </w:r>
      <w:r w:rsidRPr="00F32DDB">
        <w:rPr>
          <w:rFonts w:eastAsia="Times New Roman" w:cs="Times New Roman"/>
          <w:kern w:val="0"/>
          <w:position w:val="-14"/>
          <w:szCs w:val="20"/>
          <w:lang w:eastAsia="fr-FR"/>
          <w14:ligatures w14:val="none"/>
        </w:rPr>
        <w:object w:dxaOrig="780" w:dyaOrig="340" w14:anchorId="1CC68E14">
          <v:shape id="_x0000_i1146" type="#_x0000_t75" style="width:39.2pt;height:16.4pt" o:ole="">
            <v:imagedata r:id="rId229" o:title=""/>
          </v:shape>
          <o:OLEObject Type="Embed" ProgID="Equation.DSMT4" ShapeID="_x0000_i1146" DrawAspect="Content" ObjectID="_1779121876" r:id="rId230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la matrice dont les coefficients sont les mêmes que ceux de </w:t>
      </w:r>
      <w:r w:rsidRPr="00F32DDB">
        <w:rPr>
          <w:rFonts w:eastAsia="Times New Roman" w:cs="Times New Roman"/>
          <w:kern w:val="0"/>
          <w:position w:val="-4"/>
          <w:szCs w:val="20"/>
          <w:lang w:eastAsia="fr-FR"/>
          <w14:ligatures w14:val="none"/>
        </w:rPr>
        <w:object w:dxaOrig="279" w:dyaOrig="220" w14:anchorId="08455961">
          <v:shape id="_x0000_i1147" type="#_x0000_t75" style="width:14.15pt;height:10.95pt" o:ole="">
            <v:imagedata r:id="rId231" o:title=""/>
          </v:shape>
          <o:OLEObject Type="Embed" ProgID="Equation.DSMT4" ShapeID="_x0000_i1147" DrawAspect="Content" ObjectID="_1779121877" r:id="rId232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, sauf celui situé à la </w:t>
      </w:r>
      <w:r w:rsidRPr="00F32DDB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180" w:dyaOrig="300" w14:anchorId="678295FC">
          <v:shape id="_x0000_i1148" type="#_x0000_t75" style="width:9.1pt;height:15.05pt" o:ole="">
            <v:imagedata r:id="rId233" o:title=""/>
          </v:shape>
          <o:OLEObject Type="Embed" ProgID="Equation.DSMT4" ShapeID="_x0000_i1148" DrawAspect="Content" ObjectID="_1779121878" r:id="rId234"/>
        </w:object>
      </w:r>
      <w:proofErr w:type="spellStart"/>
      <w:r>
        <w:rPr>
          <w:rFonts w:eastAsia="Times New Roman" w:cs="Times New Roman"/>
          <w:kern w:val="0"/>
          <w:szCs w:val="20"/>
          <w:lang w:eastAsia="fr-FR"/>
          <w14:ligatures w14:val="none"/>
        </w:rPr>
        <w:t>ème</w:t>
      </w:r>
      <w:proofErr w:type="spellEnd"/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ligne et </w:t>
      </w:r>
      <w:r w:rsidRPr="00F32DDB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20" w:dyaOrig="300" w14:anchorId="17C0C3C9">
          <v:shape id="_x0000_i1149" type="#_x0000_t75" style="width:10.95pt;height:15.05pt" o:ole="">
            <v:imagedata r:id="rId235" o:title=""/>
          </v:shape>
          <o:OLEObject Type="Embed" ProgID="Equation.DSMT4" ShapeID="_x0000_i1149" DrawAspect="Content" ObjectID="_1779121879" r:id="rId236"/>
        </w:object>
      </w:r>
      <w:proofErr w:type="spellStart"/>
      <w:r>
        <w:rPr>
          <w:rFonts w:eastAsia="Times New Roman" w:cs="Times New Roman"/>
          <w:kern w:val="0"/>
          <w:szCs w:val="20"/>
          <w:lang w:eastAsia="fr-FR"/>
          <w14:ligatures w14:val="none"/>
        </w:rPr>
        <w:t>ème</w:t>
      </w:r>
      <w:proofErr w:type="spellEnd"/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colonne qui a été remplacé par </w:t>
      </w:r>
      <w:r w:rsidRPr="00F32DDB">
        <w:rPr>
          <w:rFonts w:eastAsia="Times New Roman" w:cs="Times New Roman"/>
          <w:kern w:val="0"/>
          <w:position w:val="-6"/>
          <w:szCs w:val="20"/>
          <w:lang w:eastAsia="fr-FR"/>
          <w14:ligatures w14:val="none"/>
        </w:rPr>
        <w:object w:dxaOrig="180" w:dyaOrig="200" w14:anchorId="5923A453">
          <v:shape id="_x0000_i1150" type="#_x0000_t75" style="width:9.1pt;height:10.05pt" o:ole="">
            <v:imagedata r:id="rId237" o:title=""/>
          </v:shape>
          <o:OLEObject Type="Embed" ProgID="Equation.DSMT4" ShapeID="_x0000_i1150" DrawAspect="Content" ObjectID="_1779121880" r:id="rId238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25D2C15E" w14:textId="77777777" w:rsidR="00BD2205" w:rsidRDefault="00BD2205" w:rsidP="00BD2205">
      <w:pPr>
        <w:pStyle w:val="Paragraphedeliste"/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Montrer que </w:t>
      </w:r>
      <w:r w:rsidRPr="00F32DDB">
        <w:rPr>
          <w:rFonts w:eastAsia="Times New Roman" w:cs="Times New Roman"/>
          <w:kern w:val="0"/>
          <w:position w:val="-16"/>
          <w:szCs w:val="20"/>
          <w:lang w:eastAsia="fr-FR"/>
          <w14:ligatures w14:val="none"/>
        </w:rPr>
        <w:object w:dxaOrig="4060" w:dyaOrig="420" w14:anchorId="4763E7BB">
          <v:shape id="_x0000_i1151" type="#_x0000_t75" style="width:202.8pt;height:20.95pt" o:ole="">
            <v:imagedata r:id="rId239" o:title=""/>
          </v:shape>
          <o:OLEObject Type="Embed" ProgID="Equation.DSMT4" ShapeID="_x0000_i1151" DrawAspect="Content" ObjectID="_1779121881" r:id="rId240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2150E940" w14:textId="77777777" w:rsidR="00BD2205" w:rsidRDefault="00BD2205" w:rsidP="00BD2205">
      <w:pPr>
        <w:pStyle w:val="Paragraphedeliste"/>
        <w:numPr>
          <w:ilvl w:val="0"/>
          <w:numId w:val="3"/>
        </w:numPr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Montrer le résultat conjecturé en </w:t>
      </w:r>
      <w:r w:rsidRPr="00F32DDB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40" w:dyaOrig="300" w14:anchorId="5EBDDA22">
          <v:shape id="_x0000_i1152" type="#_x0000_t75" style="width:11.85pt;height:15.05pt" o:ole="">
            <v:imagedata r:id="rId241" o:title=""/>
          </v:shape>
          <o:OLEObject Type="Embed" ProgID="Equation.DSMT4" ShapeID="_x0000_i1152" DrawAspect="Content" ObjectID="_1779121882" r:id="rId242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3810F545" w14:textId="77777777" w:rsidR="00BD2205" w:rsidRDefault="00BD2205" w:rsidP="00BD2205">
      <w:pPr>
        <w:pStyle w:val="Paragraphedeliste"/>
        <w:numPr>
          <w:ilvl w:val="0"/>
          <w:numId w:val="3"/>
        </w:numPr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Soit </w:t>
      </w:r>
      <w:r w:rsidRPr="00F32DDB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760" w:dyaOrig="340" w14:anchorId="34662517">
          <v:shape id="_x0000_i1153" type="#_x0000_t75" style="width:39.2pt;height:16.4pt" o:ole="">
            <v:imagedata r:id="rId243" o:title=""/>
          </v:shape>
          <o:OLEObject Type="Embed" ProgID="Equation.DSMT4" ShapeID="_x0000_i1153" DrawAspect="Content" ObjectID="_1779121883" r:id="rId244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. Soient </w:t>
      </w:r>
      <w:r w:rsidRPr="00F32DDB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760" w:dyaOrig="300" w14:anchorId="4DA9BBEC">
          <v:shape id="_x0000_i1154" type="#_x0000_t75" style="width:39.2pt;height:15.05pt" o:ole="">
            <v:imagedata r:id="rId245" o:title=""/>
          </v:shape>
          <o:OLEObject Type="Embed" ProgID="Equation.DSMT4" ShapeID="_x0000_i1154" DrawAspect="Content" ObjectID="_1779121884" r:id="rId246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des variables aléatoires indépendantes suivant toutes une loi de Bernoulli de paramètre </w:t>
      </w:r>
      <w:r w:rsidRPr="00F32DDB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200" w:dyaOrig="240" w14:anchorId="039B1B0A">
          <v:shape id="_x0000_i1155" type="#_x0000_t75" style="width:10.05pt;height:11.85pt" o:ole="">
            <v:imagedata r:id="rId247" o:title=""/>
          </v:shape>
          <o:OLEObject Type="Embed" ProgID="Equation.DSMT4" ShapeID="_x0000_i1155" DrawAspect="Content" ObjectID="_1779121885" r:id="rId248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. On pose </w:t>
      </w:r>
      <w:r w:rsidRPr="00F32DDB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1560" w:dyaOrig="320" w14:anchorId="7068FAFD">
          <v:shape id="_x0000_i1156" type="#_x0000_t75" style="width:77.9pt;height:16.4pt" o:ole="">
            <v:imagedata r:id="rId249" o:title=""/>
          </v:shape>
          <o:OLEObject Type="Embed" ProgID="Equation.DSMT4" ShapeID="_x0000_i1156" DrawAspect="Content" ObjectID="_1779121886" r:id="rId250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. Ecrire une fonction </w:t>
      </w:r>
      <w:r w:rsidRPr="00965B94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720" w:dyaOrig="300" w14:anchorId="0671AA22">
          <v:shape id="_x0000_i1157" type="#_x0000_t75" style="width:36pt;height:15.05pt" o:ole="">
            <v:imagedata r:id="rId251" o:title=""/>
          </v:shape>
          <o:OLEObject Type="Embed" ProgID="Equation.DSMT4" ShapeID="_x0000_i1157" DrawAspect="Content" ObjectID="_1779121887" r:id="rId252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qui permet de renvoyer une matrice </w:t>
      </w:r>
      <w:r w:rsidRPr="00965B94">
        <w:rPr>
          <w:rFonts w:eastAsia="Times New Roman" w:cs="Times New Roman"/>
          <w:kern w:val="0"/>
          <w:position w:val="-10"/>
          <w:szCs w:val="20"/>
          <w:lang w:eastAsia="fr-FR"/>
          <w14:ligatures w14:val="none"/>
        </w:rPr>
        <w:object w:dxaOrig="560" w:dyaOrig="300" w14:anchorId="51989552">
          <v:shape id="_x0000_i1158" type="#_x0000_t75" style="width:27.35pt;height:15.05pt" o:ole="">
            <v:imagedata r:id="rId253" o:title=""/>
          </v:shape>
          <o:OLEObject Type="Embed" ProgID="Equation.DSMT4" ShapeID="_x0000_i1158" DrawAspect="Content" ObjectID="_1779121888" r:id="rId254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7D9E3AAB" w14:textId="77777777" w:rsidR="00BD2205" w:rsidRDefault="00BD2205" w:rsidP="00BD2205">
      <w:pPr>
        <w:pStyle w:val="Paragraphedeliste"/>
        <w:numPr>
          <w:ilvl w:val="0"/>
          <w:numId w:val="3"/>
        </w:numPr>
        <w:rPr>
          <w:rFonts w:eastAsia="Times New Roman" w:cs="Times New Roman"/>
          <w:kern w:val="0"/>
          <w:szCs w:val="20"/>
          <w:lang w:eastAsia="fr-FR"/>
          <w14:ligatures w14:val="none"/>
        </w:rPr>
      </w:pP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Calculer la probabilité de l’événement </w:t>
      </w:r>
      <w:r w:rsidRPr="00F32DDB">
        <w:rPr>
          <w:rFonts w:eastAsia="Times New Roman" w:cs="Times New Roman"/>
          <w:kern w:val="0"/>
          <w:position w:val="-12"/>
          <w:szCs w:val="20"/>
          <w:lang w:eastAsia="fr-FR"/>
          <w14:ligatures w14:val="none"/>
        </w:rPr>
        <w:object w:dxaOrig="980" w:dyaOrig="340" w14:anchorId="65A542C1">
          <v:shape id="_x0000_i1159" type="#_x0000_t75" style="width:50.15pt;height:16.4pt" o:ole="">
            <v:imagedata r:id="rId255" o:title=""/>
          </v:shape>
          <o:OLEObject Type="Embed" ProgID="Equation.DSMT4" ShapeID="_x0000_i1159" DrawAspect="Content" ObjectID="_1779121889" r:id="rId256"/>
        </w:objec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>.</w:t>
      </w:r>
    </w:p>
    <w:p w14:paraId="3A3DB3D3" w14:textId="48396F82" w:rsidR="00BD2205" w:rsidRPr="004175A4" w:rsidRDefault="00BD2205" w:rsidP="00BD2205">
      <w:pPr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b/>
          <w:bCs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Exercice </w:t>
      </w:r>
      <w:r>
        <w:rPr>
          <w:rFonts w:eastAsia="Times New Roman" w:cs="Times New Roman"/>
          <w:b/>
          <w:bCs/>
          <w:color w:val="000000"/>
          <w:kern w:val="0"/>
          <w:szCs w:val="20"/>
          <w:shd w:val="clear" w:color="auto" w:fill="FFFFFF"/>
          <w:lang w:eastAsia="fr-FR"/>
          <w14:ligatures w14:val="none"/>
        </w:rPr>
        <w:t>6</w:t>
      </w:r>
      <w:r w:rsidRPr="00331368">
        <w:rPr>
          <w:rFonts w:eastAsia="Times New Roman" w:cs="Times New Roman"/>
          <w:b/>
          <w:bCs/>
          <w:color w:val="000000"/>
          <w:kern w:val="0"/>
          <w:szCs w:val="20"/>
          <w:shd w:val="clear" w:color="auto" w:fill="FFFFFF"/>
          <w:lang w:eastAsia="fr-FR"/>
          <w14:ligatures w14:val="none"/>
        </w:rPr>
        <w:t> (Oral Centrale 22)</w:t>
      </w:r>
      <w:r>
        <w:rPr>
          <w:rFonts w:eastAsia="Times New Roman" w:cs="Times New Roman"/>
          <w:b/>
          <w:bCs/>
          <w:color w:val="000000"/>
          <w:kern w:val="0"/>
          <w:szCs w:val="20"/>
          <w:shd w:val="clear" w:color="auto" w:fill="FFFFFF"/>
          <w:lang w:eastAsia="fr-FR"/>
          <w14:ligatures w14:val="none"/>
        </w:rPr>
        <w:t> </w:t>
      </w:r>
      <w:r w:rsidRPr="00331368">
        <w:rPr>
          <w:rFonts w:eastAsia="Times New Roman" w:cs="Times New Roman"/>
          <w:b/>
          <w:bCs/>
          <w:color w:val="000000"/>
          <w:kern w:val="0"/>
          <w:szCs w:val="20"/>
          <w:shd w:val="clear" w:color="auto" w:fill="FFFFFF"/>
          <w:lang w:eastAsia="fr-FR"/>
          <w14:ligatures w14:val="none"/>
        </w:rPr>
        <w:t>:</w:t>
      </w:r>
      <w:r>
        <w:rPr>
          <w:rFonts w:eastAsia="Times New Roman" w:cs="Times New Roman"/>
          <w:kern w:val="0"/>
          <w:szCs w:val="20"/>
          <w:lang w:eastAsia="fr-FR"/>
          <w14:ligatures w14:val="none"/>
        </w:rPr>
        <w:t xml:space="preserve"> </w:t>
      </w:r>
      <w:r w:rsidRPr="004175A4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pour </w:t>
      </w:r>
      <w:r w:rsidRPr="004175A4">
        <w:rPr>
          <w:rFonts w:eastAsia="Times New Roman" w:cs="Times New Roman"/>
          <w:color w:val="000000"/>
          <w:kern w:val="0"/>
          <w:position w:val="-6"/>
          <w:szCs w:val="20"/>
          <w:shd w:val="clear" w:color="auto" w:fill="FFFFFF"/>
          <w:lang w:eastAsia="fr-FR"/>
          <w14:ligatures w14:val="none"/>
        </w:rPr>
        <w:object w:dxaOrig="480" w:dyaOrig="240" w14:anchorId="0FFEC966">
          <v:shape id="_x0000_i1160" type="#_x0000_t75" style="width:24.15pt;height:11.85pt" o:ole="">
            <v:imagedata r:id="rId257" o:title=""/>
          </v:shape>
          <o:OLEObject Type="Embed" ProgID="Equation.DSMT4" ShapeID="_x0000_i1160" DrawAspect="Content" ObjectID="_1779121890" r:id="rId258"/>
        </w:object>
      </w:r>
      <w:r w:rsidRPr="004175A4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, on pose </w:t>
      </w:r>
      <w:r w:rsidRPr="004175A4">
        <w:rPr>
          <w:rFonts w:eastAsia="Times New Roman" w:cs="Times New Roman"/>
          <w:color w:val="000000"/>
          <w:kern w:val="0"/>
          <w:position w:val="-24"/>
          <w:szCs w:val="20"/>
          <w:shd w:val="clear" w:color="auto" w:fill="FFFFFF"/>
          <w:lang w:eastAsia="fr-FR"/>
          <w14:ligatures w14:val="none"/>
        </w:rPr>
        <w:object w:dxaOrig="1500" w:dyaOrig="600" w14:anchorId="3C80F505">
          <v:shape id="_x0000_i1161" type="#_x0000_t75" style="width:75.2pt;height:30.1pt" o:ole="">
            <v:imagedata r:id="rId259" o:title=""/>
          </v:shape>
          <o:OLEObject Type="Embed" ProgID="Equation.DSMT4" ShapeID="_x0000_i1161" DrawAspect="Content" ObjectID="_1779121891" r:id="rId260"/>
        </w:object>
      </w:r>
    </w:p>
    <w:p w14:paraId="6C28694F" w14:textId="77777777" w:rsidR="00BD2205" w:rsidRPr="004175A4" w:rsidRDefault="00BD2205" w:rsidP="00BD2205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Étudier la convergence de la somme et déterminer le domaine de définition </w:t>
      </w:r>
      <w:r w:rsidRPr="00750867">
        <w:rPr>
          <w:rFonts w:eastAsia="Times New Roman" w:cs="Times New Roman"/>
          <w:color w:val="000000"/>
          <w:kern w:val="0"/>
          <w:position w:val="-4"/>
          <w:szCs w:val="20"/>
          <w:lang w:eastAsia="fr-FR"/>
          <w14:ligatures w14:val="none"/>
        </w:rPr>
        <w:object w:dxaOrig="240" w:dyaOrig="220" w14:anchorId="3A4485AD">
          <v:shape id="_x0000_i1162" type="#_x0000_t75" style="width:11.85pt;height:10.95pt" o:ole="">
            <v:imagedata r:id="rId261" o:title=""/>
          </v:shape>
          <o:OLEObject Type="Embed" ProgID="Equation.DSMT4" ShapeID="_x0000_i1162" DrawAspect="Content" ObjectID="_1779121892" r:id="rId262"/>
        </w:object>
      </w: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de </w:t>
      </w:r>
      <w:r w:rsidRPr="004175A4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200" w:dyaOrig="240" w14:anchorId="71C914E9">
          <v:shape id="_x0000_i1163" type="#_x0000_t75" style="width:10.05pt;height:11.85pt" o:ole="">
            <v:imagedata r:id="rId263" o:title=""/>
          </v:shape>
          <o:OLEObject Type="Embed" ProgID="Equation.DSMT4" ShapeID="_x0000_i1163" DrawAspect="Content" ObjectID="_1779121893" r:id="rId264"/>
        </w:object>
      </w: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.</w:t>
      </w:r>
    </w:p>
    <w:p w14:paraId="655CFCB9" w14:textId="77777777" w:rsidR="00BD2205" w:rsidRPr="004175A4" w:rsidRDefault="00BD2205" w:rsidP="00BD2205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Montrer que </w:t>
      </w:r>
      <w:r w:rsidRPr="004175A4">
        <w:rPr>
          <w:rFonts w:eastAsia="Times New Roman" w:cs="Times New Roman"/>
          <w:color w:val="000000"/>
          <w:kern w:val="0"/>
          <w:position w:val="-26"/>
          <w:szCs w:val="20"/>
          <w:shd w:val="clear" w:color="auto" w:fill="FFFFFF"/>
          <w:lang w:eastAsia="fr-FR"/>
          <w14:ligatures w14:val="none"/>
        </w:rPr>
        <w:object w:dxaOrig="3159" w:dyaOrig="620" w14:anchorId="4A343165">
          <v:shape id="_x0000_i1164" type="#_x0000_t75" style="width:158.6pt;height:31pt" o:ole="">
            <v:imagedata r:id="rId265" o:title=""/>
          </v:shape>
          <o:OLEObject Type="Embed" ProgID="Equation.DSMT4" ShapeID="_x0000_i1164" DrawAspect="Content" ObjectID="_1779121894" r:id="rId266"/>
        </w:object>
      </w:r>
      <w:r w:rsidRPr="004175A4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.</w:t>
      </w:r>
    </w:p>
    <w:p w14:paraId="3B583D51" w14:textId="77777777" w:rsidR="00BD2205" w:rsidRPr="004175A4" w:rsidRDefault="00BD2205" w:rsidP="00BD2205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Écrire un programme qui calcule </w:t>
      </w:r>
      <w:r w:rsidRPr="004175A4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420" w:dyaOrig="300" w14:anchorId="4F57C82E">
          <v:shape id="_x0000_i1165" type="#_x0000_t75" style="width:20.95pt;height:15.5pt" o:ole="">
            <v:imagedata r:id="rId267" o:title=""/>
          </v:shape>
          <o:OLEObject Type="Embed" ProgID="Equation.DSMT4" ShapeID="_x0000_i1165" DrawAspect="Content" ObjectID="_1779121895" r:id="rId268"/>
        </w:object>
      </w: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et </w:t>
      </w:r>
      <w:r w:rsidRPr="004175A4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460" w:dyaOrig="300" w14:anchorId="75A77A67">
          <v:shape id="_x0000_i1166" type="#_x0000_t75" style="width:22.8pt;height:15.5pt" o:ole="">
            <v:imagedata r:id="rId269" o:title=""/>
          </v:shape>
          <o:OLEObject Type="Embed" ProgID="Equation.DSMT4" ShapeID="_x0000_i1166" DrawAspect="Content" ObjectID="_1779121896" r:id="rId270"/>
        </w:object>
      </w: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à </w:t>
      </w:r>
      <w:r w:rsidRPr="004175A4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380" w:dyaOrig="279" w14:anchorId="350FBEA0">
          <v:shape id="_x0000_i1167" type="#_x0000_t75" style="width:19.15pt;height:14.15pt" o:ole="">
            <v:imagedata r:id="rId271" o:title=""/>
          </v:shape>
          <o:OLEObject Type="Embed" ProgID="Equation.DSMT4" ShapeID="_x0000_i1167" DrawAspect="Content" ObjectID="_1779121897" r:id="rId272"/>
        </w:object>
      </w: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près.</w:t>
      </w:r>
    </w:p>
    <w:p w14:paraId="43352CC9" w14:textId="77777777" w:rsidR="00BD2205" w:rsidRPr="004175A4" w:rsidRDefault="00BD2205" w:rsidP="00BD2205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Écrire un programme qui trace la courbe de </w:t>
      </w:r>
      <w:r w:rsidRPr="004175A4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200" w:dyaOrig="240" w14:anchorId="3810C7AF">
          <v:shape id="_x0000_i1168" type="#_x0000_t75" style="width:10.05pt;height:11.85pt" o:ole="">
            <v:imagedata r:id="rId263" o:title=""/>
          </v:shape>
          <o:OLEObject Type="Embed" ProgID="Equation.DSMT4" ShapeID="_x0000_i1168" DrawAspect="Content" ObjectID="_1779121898" r:id="rId273"/>
        </w:object>
      </w:r>
      <w:r w:rsidRPr="004175A4">
        <w:rPr>
          <w:rFonts w:eastAsia="Times New Roman" w:cs="Times New Roman"/>
          <w:i/>
          <w:iCs/>
          <w:color w:val="000000"/>
          <w:kern w:val="0"/>
          <w:szCs w:val="20"/>
          <w:lang w:eastAsia="fr-FR"/>
          <w14:ligatures w14:val="none"/>
        </w:rPr>
        <w:t> </w:t>
      </w:r>
      <w:proofErr w:type="spellStart"/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sur</w:t>
      </w:r>
      <w:proofErr w:type="spellEnd"/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 </w:t>
      </w:r>
      <w:r w:rsidRPr="004175A4">
        <w:rPr>
          <w:rFonts w:eastAsia="Times New Roman" w:cs="Times New Roman"/>
          <w:color w:val="000000"/>
          <w:kern w:val="0"/>
          <w:position w:val="-12"/>
          <w:szCs w:val="20"/>
          <w:lang w:eastAsia="fr-FR"/>
          <w14:ligatures w14:val="none"/>
        </w:rPr>
        <w:object w:dxaOrig="540" w:dyaOrig="340" w14:anchorId="76C949F4">
          <v:shape id="_x0000_i1169" type="#_x0000_t75" style="width:26.9pt;height:16.4pt" o:ole="">
            <v:imagedata r:id="rId274" o:title=""/>
          </v:shape>
          <o:OLEObject Type="Embed" ProgID="Equation.DSMT4" ShapeID="_x0000_i1169" DrawAspect="Content" ObjectID="_1779121899" r:id="rId275"/>
        </w:object>
      </w: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. Conjecturer </w:t>
      </w:r>
      <w:r w:rsidRPr="004175A4">
        <w:rPr>
          <w:rFonts w:eastAsia="Times New Roman" w:cs="Times New Roman"/>
          <w:color w:val="000000"/>
          <w:kern w:val="0"/>
          <w:position w:val="-16"/>
          <w:szCs w:val="20"/>
          <w:lang w:eastAsia="fr-FR"/>
          <w14:ligatures w14:val="none"/>
        </w:rPr>
        <w:object w:dxaOrig="820" w:dyaOrig="360" w14:anchorId="23271D7D">
          <v:shape id="_x0000_i1170" type="#_x0000_t75" style="width:41pt;height:18.25pt" o:ole="">
            <v:imagedata r:id="rId276" o:title=""/>
          </v:shape>
          <o:OLEObject Type="Embed" ProgID="Equation.DSMT4" ShapeID="_x0000_i1170" DrawAspect="Content" ObjectID="_1779121900" r:id="rId277"/>
        </w:object>
      </w: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.</w:t>
      </w:r>
    </w:p>
    <w:p w14:paraId="6A03E51F" w14:textId="77777777" w:rsidR="00BD2205" w:rsidRPr="00750867" w:rsidRDefault="00BD2205" w:rsidP="00BD2205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Valider la conjecture du 4).</w:t>
      </w:r>
    </w:p>
    <w:p w14:paraId="3279C8C1" w14:textId="77777777" w:rsidR="00BD2205" w:rsidRPr="00750867" w:rsidRDefault="00BD2205" w:rsidP="00BD2205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750867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On pose </w:t>
      </w:r>
      <w:r w:rsidRPr="004175A4">
        <w:rPr>
          <w:position w:val="-36"/>
          <w:lang w:eastAsia="fr-FR"/>
        </w:rPr>
        <w:object w:dxaOrig="1560" w:dyaOrig="720" w14:anchorId="2EA30407">
          <v:shape id="_x0000_i1171" type="#_x0000_t75" style="width:77.9pt;height:36pt" o:ole="">
            <v:imagedata r:id="rId278" o:title=""/>
          </v:shape>
          <o:OLEObject Type="Embed" ProgID="Equation.DSMT4" ShapeID="_x0000_i1171" DrawAspect="Content" ObjectID="_1779121901" r:id="rId279"/>
        </w:object>
      </w:r>
      <w:r w:rsidRPr="00750867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 puis </w:t>
      </w:r>
      <w:r w:rsidRPr="004175A4">
        <w:rPr>
          <w:position w:val="-24"/>
          <w:lang w:eastAsia="fr-FR"/>
        </w:rPr>
        <w:object w:dxaOrig="859" w:dyaOrig="580" w14:anchorId="3EDE3C30">
          <v:shape id="_x0000_i1172" type="#_x0000_t75" style="width:42.85pt;height:29.15pt" o:ole="">
            <v:imagedata r:id="rId280" o:title=""/>
          </v:shape>
          <o:OLEObject Type="Embed" ProgID="Equation.DSMT4" ShapeID="_x0000_i1172" DrawAspect="Content" ObjectID="_1779121902" r:id="rId281"/>
        </w:object>
      </w:r>
      <w:r w:rsidRPr="00750867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.  Étudier la convergence simple de la série </w:t>
      </w:r>
      <w:r w:rsidRPr="004175A4">
        <w:rPr>
          <w:noProof/>
          <w:position w:val="-24"/>
          <w:lang w:eastAsia="fr-FR"/>
        </w:rPr>
        <w:object w:dxaOrig="499" w:dyaOrig="460" w14:anchorId="6EB7C764">
          <v:shape id="_x0000_i1173" type="#_x0000_t75" style="width:25.05pt;height:22.8pt" o:ole="">
            <v:imagedata r:id="rId282" o:title=""/>
          </v:shape>
          <o:OLEObject Type="Embed" ProgID="Equation.DSMT4" ShapeID="_x0000_i1173" DrawAspect="Content" ObjectID="_1779121903" r:id="rId283"/>
        </w:object>
      </w:r>
      <w:r w:rsidRPr="00750867">
        <w:rPr>
          <w:rFonts w:eastAsia="Times New Roman" w:cs="Times New Roman"/>
          <w:noProof/>
          <w:color w:val="000000"/>
          <w:kern w:val="0"/>
          <w:szCs w:val="20"/>
          <w:lang w:eastAsia="fr-FR"/>
          <w14:ligatures w14:val="none"/>
        </w:rPr>
        <w:t xml:space="preserve">. </w:t>
      </w:r>
      <w:r w:rsidRPr="00750867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Déterminer le domaine de définition de </w:t>
      </w:r>
      <w:r w:rsidRPr="004175A4">
        <w:rPr>
          <w:position w:val="-10"/>
          <w:lang w:eastAsia="fr-FR"/>
        </w:rPr>
        <w:object w:dxaOrig="220" w:dyaOrig="300" w14:anchorId="1B692BE2">
          <v:shape id="_x0000_i1174" type="#_x0000_t75" style="width:10.95pt;height:15.5pt" o:ole="">
            <v:imagedata r:id="rId284" o:title=""/>
          </v:shape>
          <o:OLEObject Type="Embed" ProgID="Equation.DSMT4" ShapeID="_x0000_i1174" DrawAspect="Content" ObjectID="_1779121904" r:id="rId285"/>
        </w:object>
      </w:r>
    </w:p>
    <w:p w14:paraId="05175C93" w14:textId="77777777" w:rsidR="00BD2205" w:rsidRPr="004175A4" w:rsidRDefault="00BD2205" w:rsidP="00BD2205">
      <w:pPr>
        <w:pStyle w:val="Paragraphedeliste"/>
        <w:numPr>
          <w:ilvl w:val="0"/>
          <w:numId w:val="19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4175A4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Justifier la relation </w:t>
      </w:r>
      <w:r w:rsidRPr="004175A4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1760" w:dyaOrig="300" w14:anchorId="2CC54DF3">
          <v:shape id="_x0000_i1175" type="#_x0000_t75" style="width:87.95pt;height:15.5pt" o:ole="">
            <v:imagedata r:id="rId286" o:title=""/>
          </v:shape>
          <o:OLEObject Type="Embed" ProgID="Equation.DSMT4" ShapeID="_x0000_i1175" DrawAspect="Content" ObjectID="_1779121905" r:id="rId287"/>
        </w:object>
      </w:r>
    </w:p>
    <w:p w14:paraId="5E58F496" w14:textId="77777777" w:rsidR="009E5266" w:rsidRDefault="009E5266" w:rsidP="003F150F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75FFE619" w14:textId="77777777" w:rsidR="00BD2205" w:rsidRDefault="00BD2205" w:rsidP="003F150F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05803356" w14:textId="325B74F6" w:rsidR="00BD2205" w:rsidRPr="00BD2205" w:rsidRDefault="00BD2205" w:rsidP="00BD2205">
      <w:pPr>
        <w:spacing w:after="0" w:line="240" w:lineRule="auto"/>
        <w:jc w:val="center"/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</w:pPr>
      <w:r w:rsidRPr="00BD2205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 xml:space="preserve">Exercices en plus : </w:t>
      </w:r>
    </w:p>
    <w:p w14:paraId="4A9DC731" w14:textId="77777777" w:rsidR="00BD2205" w:rsidRDefault="00BD2205" w:rsidP="003F150F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74B8AE9E" w14:textId="198FBF31" w:rsidR="00BD2205" w:rsidRPr="00D5071D" w:rsidRDefault="00BD2205" w:rsidP="00BD2205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b/>
          <w:bCs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Exercice </w:t>
      </w:r>
      <w:r>
        <w:rPr>
          <w:rFonts w:eastAsia="Times New Roman" w:cs="Times New Roman"/>
          <w:b/>
          <w:bCs/>
          <w:color w:val="000000"/>
          <w:kern w:val="0"/>
          <w:szCs w:val="20"/>
          <w:shd w:val="clear" w:color="auto" w:fill="FFFFFF"/>
          <w:lang w:eastAsia="fr-FR"/>
          <w14:ligatures w14:val="none"/>
        </w:rPr>
        <w:t>7</w:t>
      </w:r>
      <w:r w:rsidRPr="00331368">
        <w:rPr>
          <w:rFonts w:eastAsia="Times New Roman" w:cs="Times New Roman"/>
          <w:b/>
          <w:bCs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 (Oral Centrale 22) : </w:t>
      </w:r>
      <w:r w:rsidRPr="00D5071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On pose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760" w:dyaOrig="300" w14:anchorId="687EE65B">
          <v:shape id="_x0000_i1176" type="#_x0000_t75" style="width:39.2pt;height:15.05pt" o:ole="">
            <v:imagedata r:id="rId288" o:title=""/>
          </v:shape>
          <o:OLEObject Type="Embed" ProgID="Equation.DSMT4" ShapeID="_x0000_i1176" DrawAspect="Content" ObjectID="_1779121906" r:id="rId289"/>
        </w:object>
      </w:r>
      <w:r w:rsidRPr="00331368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 </w:t>
      </w:r>
      <w:r w:rsidRPr="00D5071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et, pour</w:t>
      </w:r>
      <w:r w:rsidRPr="00331368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 </w:t>
      </w:r>
      <w:r w:rsidRPr="00331368">
        <w:rPr>
          <w:rFonts w:eastAsia="Times New Roman" w:cs="Times New Roman"/>
          <w:color w:val="000000"/>
          <w:kern w:val="0"/>
          <w:position w:val="-6"/>
          <w:szCs w:val="20"/>
          <w:shd w:val="clear" w:color="auto" w:fill="FFFFFF"/>
          <w:lang w:eastAsia="fr-FR"/>
          <w14:ligatures w14:val="none"/>
        </w:rPr>
        <w:object w:dxaOrig="580" w:dyaOrig="279" w14:anchorId="675830F6">
          <v:shape id="_x0000_i1177" type="#_x0000_t75" style="width:29.6pt;height:14.15pt" o:ole="">
            <v:imagedata r:id="rId290" o:title=""/>
          </v:shape>
          <o:OLEObject Type="Embed" ProgID="Equation.DSMT4" ShapeID="_x0000_i1177" DrawAspect="Content" ObjectID="_1779121907" r:id="rId291"/>
        </w:object>
      </w:r>
      <w:r w:rsidRPr="00331368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,</w:t>
      </w:r>
      <w:r w:rsidRPr="00331368">
        <w:rPr>
          <w:rFonts w:eastAsia="Times New Roman" w:cs="Times New Roman"/>
          <w:color w:val="000000"/>
          <w:kern w:val="0"/>
          <w:position w:val="-24"/>
          <w:szCs w:val="20"/>
          <w:shd w:val="clear" w:color="auto" w:fill="FFFFFF"/>
          <w:lang w:eastAsia="fr-FR"/>
          <w14:ligatures w14:val="none"/>
        </w:rPr>
        <w:object w:dxaOrig="1480" w:dyaOrig="580" w14:anchorId="3D5B2988">
          <v:shape id="_x0000_i1178" type="#_x0000_t75" style="width:73.8pt;height:29.6pt" o:ole="">
            <v:imagedata r:id="rId292" o:title=""/>
          </v:shape>
          <o:OLEObject Type="Embed" ProgID="Equation.DSMT4" ShapeID="_x0000_i1178" DrawAspect="Content" ObjectID="_1779121908" r:id="rId293"/>
        </w:object>
      </w:r>
    </w:p>
    <w:p w14:paraId="6C0FE805" w14:textId="77777777" w:rsidR="00BD2205" w:rsidRPr="00331368" w:rsidRDefault="00BD2205" w:rsidP="00BD2205">
      <w:pPr>
        <w:shd w:val="clear" w:color="auto" w:fill="FFFFFF"/>
        <w:spacing w:after="0" w:line="336" w:lineRule="atLeast"/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</w:pPr>
      <w:r w:rsidRPr="00D5071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Soient</w: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 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1500" w:dyaOrig="300" w14:anchorId="6D5509EA">
          <v:shape id="_x0000_i1179" type="#_x0000_t75" style="width:75.2pt;height:15.05pt" o:ole="">
            <v:imagedata r:id="rId294" o:title=""/>
          </v:shape>
          <o:OLEObject Type="Embed" ProgID="Equation.DSMT4" ShapeID="_x0000_i1179" DrawAspect="Content" ObjectID="_1779121909" r:id="rId295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 </w:t>
      </w:r>
      <w:r w:rsidRPr="00D5071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et</w: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 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1380" w:dyaOrig="300" w14:anchorId="726A4918">
          <v:shape id="_x0000_i1180" type="#_x0000_t75" style="width:69.25pt;height:15.05pt" o:ole="">
            <v:imagedata r:id="rId296" o:title=""/>
          </v:shape>
          <o:OLEObject Type="Embed" ProgID="Equation.DSMT4" ShapeID="_x0000_i1180" DrawAspect="Content" ObjectID="_1779121910" r:id="rId297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.</w:t>
      </w:r>
    </w:p>
    <w:p w14:paraId="3944F523" w14:textId="77777777" w:rsidR="00BD2205" w:rsidRPr="00331368" w:rsidRDefault="00BD2205" w:rsidP="00BD2205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Montrer que </w:t>
      </w:r>
      <w:r w:rsidRPr="00331368">
        <w:rPr>
          <w:rFonts w:cs="Times New Roman"/>
          <w:position w:val="-10"/>
          <w:szCs w:val="20"/>
          <w:shd w:val="clear" w:color="auto" w:fill="FFFFFF"/>
          <w:lang w:eastAsia="fr-FR"/>
        </w:rPr>
        <w:object w:dxaOrig="220" w:dyaOrig="300" w14:anchorId="72831DEB">
          <v:shape id="_x0000_i1181" type="#_x0000_t75" style="width:10.95pt;height:15.05pt" o:ole="">
            <v:imagedata r:id="rId298" o:title=""/>
          </v:shape>
          <o:OLEObject Type="Embed" ProgID="Equation.DSMT4" ShapeID="_x0000_i1181" DrawAspect="Content" ObjectID="_1779121911" r:id="rId299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est continue et dérivable sur </w:t>
      </w:r>
      <w:r w:rsidRPr="00331368">
        <w:rPr>
          <w:rFonts w:cs="Times New Roman"/>
          <w:position w:val="-4"/>
          <w:szCs w:val="20"/>
          <w:shd w:val="clear" w:color="auto" w:fill="FFFFFF"/>
          <w:lang w:eastAsia="fr-FR"/>
        </w:rPr>
        <w:object w:dxaOrig="220" w:dyaOrig="220" w14:anchorId="2B1FB87C">
          <v:shape id="_x0000_i1182" type="#_x0000_t75" style="width:10.95pt;height:10.95pt" o:ole="">
            <v:imagedata r:id="rId300" o:title=""/>
          </v:shape>
          <o:OLEObject Type="Embed" ProgID="Equation.DSMT4" ShapeID="_x0000_i1182" DrawAspect="Content" ObjectID="_1779121912" r:id="rId301"/>
        </w:object>
      </w:r>
      <w:r w:rsidRPr="00331368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. </w:t>
      </w:r>
    </w:p>
    <w:p w14:paraId="257D1A28" w14:textId="77777777" w:rsidR="00BD2205" w:rsidRPr="00331368" w:rsidRDefault="00BD2205" w:rsidP="00BD2205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Tracer le graphe de </w:t>
      </w:r>
      <w:r w:rsidRPr="00331368">
        <w:rPr>
          <w:rFonts w:cs="Times New Roman"/>
          <w:position w:val="-10"/>
          <w:szCs w:val="20"/>
          <w:shd w:val="clear" w:color="auto" w:fill="FFFFFF"/>
          <w:lang w:eastAsia="fr-FR"/>
        </w:rPr>
        <w:object w:dxaOrig="279" w:dyaOrig="300" w14:anchorId="7AF5271D">
          <v:shape id="_x0000_i1183" type="#_x0000_t75" style="width:14.15pt;height:15.05pt" o:ole="">
            <v:imagedata r:id="rId302" o:title=""/>
          </v:shape>
          <o:OLEObject Type="Embed" ProgID="Equation.DSMT4" ShapeID="_x0000_i1183" DrawAspect="Content" ObjectID="_1779121913" r:id="rId303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. La fonction </w:t>
      </w:r>
      <w:r w:rsidRPr="00331368">
        <w:rPr>
          <w:rFonts w:cs="Times New Roman"/>
          <w:position w:val="-10"/>
          <w:szCs w:val="20"/>
          <w:shd w:val="clear" w:color="auto" w:fill="FFFFFF"/>
          <w:lang w:eastAsia="fr-FR"/>
        </w:rPr>
        <w:object w:dxaOrig="220" w:dyaOrig="300" w14:anchorId="29EA7AF9">
          <v:shape id="_x0000_i1184" type="#_x0000_t75" style="width:10.95pt;height:15.05pt" o:ole="">
            <v:imagedata r:id="rId298" o:title=""/>
          </v:shape>
          <o:OLEObject Type="Embed" ProgID="Equation.DSMT4" ShapeID="_x0000_i1184" DrawAspect="Content" ObjectID="_1779121914" r:id="rId304"/>
        </w:object>
      </w:r>
      <w:r w:rsidRPr="00331368">
        <w:rPr>
          <w:rFonts w:eastAsia="Times New Roman" w:cs="Times New Roman"/>
          <w:i/>
          <w:iCs/>
          <w:color w:val="000000"/>
          <w:kern w:val="0"/>
          <w:szCs w:val="20"/>
          <w:lang w:eastAsia="fr-FR"/>
          <w14:ligatures w14:val="none"/>
        </w:rPr>
        <w:t> </w: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semble-t-elle de classe </w:t>
      </w:r>
      <w:r w:rsidRPr="00331368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279" w:dyaOrig="279" w14:anchorId="237C6A9D">
          <v:shape id="_x0000_i1185" type="#_x0000_t75" style="width:14.15pt;height:14.15pt" o:ole="">
            <v:imagedata r:id="rId305" o:title=""/>
          </v:shape>
          <o:OLEObject Type="Embed" ProgID="Equation.DSMT4" ShapeID="_x0000_i1185" DrawAspect="Content" ObjectID="_1779121915" r:id="rId306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 sur </w:t>
      </w:r>
      <w:r w:rsidRPr="00331368">
        <w:rPr>
          <w:rFonts w:cs="Times New Roman"/>
          <w:position w:val="-4"/>
          <w:szCs w:val="20"/>
          <w:shd w:val="clear" w:color="auto" w:fill="FFFFFF"/>
          <w:lang w:eastAsia="fr-FR"/>
        </w:rPr>
        <w:object w:dxaOrig="220" w:dyaOrig="220" w14:anchorId="7712DFCD">
          <v:shape id="_x0000_i1186" type="#_x0000_t75" style="width:10.95pt;height:10.95pt" o:ole="">
            <v:imagedata r:id="rId300" o:title=""/>
          </v:shape>
          <o:OLEObject Type="Embed" ProgID="Equation.DSMT4" ShapeID="_x0000_i1186" DrawAspect="Content" ObjectID="_1779121916" r:id="rId307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? Démontrez le résultat.</w:t>
      </w:r>
    </w:p>
    <w:p w14:paraId="4B612D39" w14:textId="77777777" w:rsidR="00BD2205" w:rsidRPr="00331368" w:rsidRDefault="00BD2205" w:rsidP="00BD2205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Justifier que 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200" w:dyaOrig="240" w14:anchorId="2A20A25A">
          <v:shape id="_x0000_i1187" type="#_x0000_t75" style="width:10.05pt;height:11.85pt" o:ole="">
            <v:imagedata r:id="rId308" o:title=""/>
          </v:shape>
          <o:OLEObject Type="Embed" ProgID="Equation.DSMT4" ShapeID="_x0000_i1187" DrawAspect="Content" ObjectID="_1779121917" r:id="rId309"/>
        </w:object>
      </w:r>
      <w:r w:rsidRPr="00331368">
        <w:rPr>
          <w:rFonts w:eastAsia="Times New Roman" w:cs="Times New Roman"/>
          <w:i/>
          <w:iCs/>
          <w:color w:val="000000"/>
          <w:kern w:val="0"/>
          <w:szCs w:val="20"/>
          <w:lang w:eastAsia="fr-FR"/>
          <w14:ligatures w14:val="none"/>
        </w:rPr>
        <w:t> </w: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est dérivable. Que vaut 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480" w:dyaOrig="300" w14:anchorId="4101194F">
          <v:shape id="_x0000_i1188" type="#_x0000_t75" style="width:24.15pt;height:15.05pt" o:ole="">
            <v:imagedata r:id="rId310" o:title=""/>
          </v:shape>
          <o:OLEObject Type="Embed" ProgID="Equation.DSMT4" ShapeID="_x0000_i1188" DrawAspect="Content" ObjectID="_1779121918" r:id="rId311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 ? Etablir qu’il existe 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499" w:dyaOrig="279" w14:anchorId="6234B188">
          <v:shape id="_x0000_i1189" type="#_x0000_t75" style="width:25.05pt;height:14.15pt" o:ole="">
            <v:imagedata r:id="rId312" o:title=""/>
          </v:shape>
          <o:OLEObject Type="Embed" ProgID="Equation.DSMT4" ShapeID="_x0000_i1189" DrawAspect="Content" ObjectID="_1779121919" r:id="rId313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tel que </w:t>
      </w:r>
      <w:r w:rsidRPr="00331368">
        <w:rPr>
          <w:rFonts w:eastAsia="Times New Roman" w:cs="Times New Roman"/>
          <w:color w:val="000000"/>
          <w:kern w:val="0"/>
          <w:position w:val="-12"/>
          <w:szCs w:val="20"/>
          <w:lang w:eastAsia="fr-FR"/>
          <w14:ligatures w14:val="none"/>
        </w:rPr>
        <w:object w:dxaOrig="2020" w:dyaOrig="340" w14:anchorId="1A8B9356">
          <v:shape id="_x0000_i1190" type="#_x0000_t75" style="width:101.15pt;height:16.4pt" o:ole="">
            <v:imagedata r:id="rId314" o:title=""/>
          </v:shape>
          <o:OLEObject Type="Embed" ProgID="Equation.DSMT4" ShapeID="_x0000_i1190" DrawAspect="Content" ObjectID="_1779121920" r:id="rId315"/>
        </w:object>
      </w:r>
    </w:p>
    <w:p w14:paraId="6A10C27D" w14:textId="77777777" w:rsidR="00BD2205" w:rsidRPr="00331368" w:rsidRDefault="00BD2205" w:rsidP="00BD2205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Tracer les graphes de 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200" w:dyaOrig="240" w14:anchorId="77A0176A">
          <v:shape id="_x0000_i1191" type="#_x0000_t75" style="width:10.05pt;height:11.85pt" o:ole="">
            <v:imagedata r:id="rId308" o:title=""/>
          </v:shape>
          <o:OLEObject Type="Embed" ProgID="Equation.DSMT4" ShapeID="_x0000_i1191" DrawAspect="Content" ObjectID="_1779121921" r:id="rId316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et 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260" w:dyaOrig="279" w14:anchorId="53AF4128">
          <v:shape id="_x0000_i1192" type="#_x0000_t75" style="width:14.15pt;height:14.15pt" o:ole="">
            <v:imagedata r:id="rId317" o:title=""/>
          </v:shape>
          <o:OLEObject Type="Embed" ProgID="Equation.DSMT4" ShapeID="_x0000_i1192" DrawAspect="Content" ObjectID="_1779121922" r:id="rId318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sur </w:t>
      </w:r>
      <w:r w:rsidRPr="00331368">
        <w:rPr>
          <w:rFonts w:eastAsia="Times New Roman" w:cs="Times New Roman"/>
          <w:color w:val="000000"/>
          <w:kern w:val="0"/>
          <w:position w:val="-12"/>
          <w:szCs w:val="20"/>
          <w:lang w:eastAsia="fr-FR"/>
          <w14:ligatures w14:val="none"/>
        </w:rPr>
        <w:object w:dxaOrig="960" w:dyaOrig="340" w14:anchorId="05637AEB">
          <v:shape id="_x0000_i1193" type="#_x0000_t75" style="width:47.85pt;height:16.4pt" o:ole="">
            <v:imagedata r:id="rId319" o:title=""/>
          </v:shape>
          <o:OLEObject Type="Embed" ProgID="Equation.DSMT4" ShapeID="_x0000_i1193" DrawAspect="Content" ObjectID="_1779121923" r:id="rId320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. La fonction 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200" w:dyaOrig="240" w14:anchorId="546F459D">
          <v:shape id="_x0000_i1194" type="#_x0000_t75" style="width:10.05pt;height:11.85pt" o:ole="">
            <v:imagedata r:id="rId308" o:title=""/>
          </v:shape>
          <o:OLEObject Type="Embed" ProgID="Equation.DSMT4" ShapeID="_x0000_i1194" DrawAspect="Content" ObjectID="_1779121924" r:id="rId321"/>
        </w:object>
      </w:r>
      <w:r w:rsidRPr="00331368">
        <w:rPr>
          <w:rFonts w:eastAsia="Times New Roman" w:cs="Times New Roman"/>
          <w:i/>
          <w:iCs/>
          <w:color w:val="000000"/>
          <w:kern w:val="0"/>
          <w:szCs w:val="20"/>
          <w:lang w:eastAsia="fr-FR"/>
          <w14:ligatures w14:val="none"/>
        </w:rPr>
        <w:t> </w: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semble-t-elle croissante au voisinage de </w:t>
      </w:r>
      <w:r w:rsidRPr="00331368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180" w:dyaOrig="240" w14:anchorId="4BCE735F">
          <v:shape id="_x0000_i1195" type="#_x0000_t75" style="width:9.1pt;height:11.85pt" o:ole="">
            <v:imagedata r:id="rId322" o:title=""/>
          </v:shape>
          <o:OLEObject Type="Embed" ProgID="Equation.DSMT4" ShapeID="_x0000_i1195" DrawAspect="Content" ObjectID="_1779121925" r:id="rId323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? Montrez-le.</w:t>
      </w:r>
    </w:p>
    <w:p w14:paraId="20022CFF" w14:textId="77777777" w:rsidR="00BD2205" w:rsidRPr="00331368" w:rsidRDefault="00BD2205" w:rsidP="00BD2205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Justifier que</w:t>
      </w:r>
      <w:r w:rsidRPr="00331368">
        <w:rPr>
          <w:rFonts w:eastAsia="Times New Roman" w:cs="Times New Roman"/>
          <w:i/>
          <w:iCs/>
          <w:color w:val="000000"/>
          <w:kern w:val="0"/>
          <w:position w:val="-6"/>
          <w:szCs w:val="20"/>
          <w:lang w:eastAsia="fr-FR"/>
          <w14:ligatures w14:val="none"/>
        </w:rPr>
        <w:object w:dxaOrig="180" w:dyaOrig="260" w14:anchorId="4A2CED76">
          <v:shape id="_x0000_i1196" type="#_x0000_t75" style="width:9.1pt;height:14.15pt" o:ole="">
            <v:imagedata r:id="rId324" o:title=""/>
          </v:shape>
          <o:OLEObject Type="Embed" ProgID="Equation.DSMT4" ShapeID="_x0000_i1196" DrawAspect="Content" ObjectID="_1779121926" r:id="rId325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est dérivable. Que vaut </w:t>
      </w:r>
      <w:r w:rsidRPr="00331368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460" w:dyaOrig="300" w14:anchorId="389E9B90">
          <v:shape id="_x0000_i1197" type="#_x0000_t75" style="width:21.85pt;height:15.05pt" o:ole="">
            <v:imagedata r:id="rId326" o:title=""/>
          </v:shape>
          <o:OLEObject Type="Embed" ProgID="Equation.DSMT4" ShapeID="_x0000_i1197" DrawAspect="Content" ObjectID="_1779121927" r:id="rId327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? La fonction </w:t>
      </w:r>
      <w:r w:rsidRPr="00331368">
        <w:rPr>
          <w:rFonts w:eastAsia="Times New Roman" w:cs="Times New Roman"/>
          <w:i/>
          <w:iCs/>
          <w:color w:val="000000"/>
          <w:kern w:val="0"/>
          <w:position w:val="-6"/>
          <w:szCs w:val="20"/>
          <w:lang w:eastAsia="fr-FR"/>
          <w14:ligatures w14:val="none"/>
        </w:rPr>
        <w:object w:dxaOrig="180" w:dyaOrig="260" w14:anchorId="37C2B908">
          <v:shape id="_x0000_i1198" type="#_x0000_t75" style="width:9.1pt;height:14.15pt" o:ole="">
            <v:imagedata r:id="rId324" o:title=""/>
          </v:shape>
          <o:OLEObject Type="Embed" ProgID="Equation.DSMT4" ShapeID="_x0000_i1198" DrawAspect="Content" ObjectID="_1779121928" r:id="rId328"/>
        </w:object>
      </w:r>
      <w:r w:rsidRPr="00331368">
        <w:rPr>
          <w:rFonts w:eastAsia="Times New Roman" w:cs="Times New Roman"/>
          <w:i/>
          <w:iCs/>
          <w:color w:val="000000"/>
          <w:kern w:val="0"/>
          <w:szCs w:val="20"/>
          <w:lang w:eastAsia="fr-FR"/>
          <w14:ligatures w14:val="none"/>
        </w:rPr>
        <w:t> </w: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semble-t-elle croissante au voisinage de </w:t>
      </w:r>
      <w:r w:rsidRPr="00331368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180" w:dyaOrig="240" w14:anchorId="444139F4">
          <v:shape id="_x0000_i1199" type="#_x0000_t75" style="width:9.1pt;height:11.85pt" o:ole="">
            <v:imagedata r:id="rId322" o:title=""/>
          </v:shape>
          <o:OLEObject Type="Embed" ProgID="Equation.DSMT4" ShapeID="_x0000_i1199" DrawAspect="Content" ObjectID="_1779121929" r:id="rId329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?</w:t>
      </w:r>
    </w:p>
    <w:p w14:paraId="0E850895" w14:textId="77777777" w:rsidR="00BD2205" w:rsidRPr="00331368" w:rsidRDefault="00BD2205" w:rsidP="00BD2205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Montrer le résultat précédent en considérant </w:t>
      </w:r>
      <w:r w:rsidRPr="00331368">
        <w:rPr>
          <w:rFonts w:eastAsia="Times New Roman" w:cs="Times New Roman"/>
          <w:color w:val="000000"/>
          <w:kern w:val="0"/>
          <w:position w:val="-28"/>
          <w:szCs w:val="20"/>
          <w:lang w:eastAsia="fr-FR"/>
          <w14:ligatures w14:val="none"/>
        </w:rPr>
        <w:object w:dxaOrig="720" w:dyaOrig="660" w14:anchorId="15591B83">
          <v:shape id="_x0000_i1200" type="#_x0000_t75" style="width:36pt;height:32.8pt" o:ole="">
            <v:imagedata r:id="rId330" o:title=""/>
          </v:shape>
          <o:OLEObject Type="Embed" ProgID="Equation.DSMT4" ShapeID="_x0000_i1200" DrawAspect="Content" ObjectID="_1779121930" r:id="rId331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où </w:t>
      </w:r>
      <w:r w:rsidRPr="00331368">
        <w:rPr>
          <w:rFonts w:eastAsia="Times New Roman" w:cs="Times New Roman"/>
          <w:color w:val="000000"/>
          <w:kern w:val="0"/>
          <w:position w:val="-22"/>
          <w:szCs w:val="20"/>
          <w:lang w:eastAsia="fr-FR"/>
          <w14:ligatures w14:val="none"/>
        </w:rPr>
        <w:object w:dxaOrig="1219" w:dyaOrig="560" w14:anchorId="16812A36">
          <v:shape id="_x0000_i1201" type="#_x0000_t75" style="width:61.05pt;height:27.35pt" o:ole="">
            <v:imagedata r:id="rId332" o:title=""/>
          </v:shape>
          <o:OLEObject Type="Embed" ProgID="Equation.DSMT4" ShapeID="_x0000_i1201" DrawAspect="Content" ObjectID="_1779121931" r:id="rId333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, avec </w:t>
      </w:r>
      <w:r w:rsidRPr="00331368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220" w:dyaOrig="200" w14:anchorId="743D273D">
          <v:shape id="_x0000_i1202" type="#_x0000_t75" style="width:10.95pt;height:10.05pt" o:ole="">
            <v:imagedata r:id="rId334" o:title=""/>
          </v:shape>
          <o:OLEObject Type="Embed" ProgID="Equation.DSMT4" ShapeID="_x0000_i1202" DrawAspect="Content" ObjectID="_1779121932" r:id="rId335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convenablement choisi.</w:t>
      </w:r>
    </w:p>
    <w:p w14:paraId="20A6FCB8" w14:textId="77777777" w:rsidR="00BD2205" w:rsidRPr="00331368" w:rsidRDefault="00BD2205" w:rsidP="00BD2205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b/>
          <w:bCs/>
          <w:i/>
          <w:iCs/>
          <w:color w:val="000000"/>
          <w:kern w:val="0"/>
          <w:szCs w:val="20"/>
          <w:lang w:eastAsia="fr-FR"/>
          <w14:ligatures w14:val="none"/>
        </w:rPr>
        <w:t> </w: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Le vérifier en traçant </w:t>
      </w:r>
      <w:r w:rsidRPr="00331368">
        <w:rPr>
          <w:rFonts w:eastAsia="Times New Roman" w:cs="Times New Roman"/>
          <w:color w:val="000000"/>
          <w:kern w:val="0"/>
          <w:position w:val="-28"/>
          <w:szCs w:val="20"/>
          <w:lang w:eastAsia="fr-FR"/>
          <w14:ligatures w14:val="none"/>
        </w:rPr>
        <w:object w:dxaOrig="1020" w:dyaOrig="660" w14:anchorId="69175641">
          <v:shape id="_x0000_i1203" type="#_x0000_t75" style="width:51.05pt;height:32.8pt" o:ole="">
            <v:imagedata r:id="rId336" o:title=""/>
          </v:shape>
          <o:OLEObject Type="Embed" ProgID="Equation.DSMT4" ShapeID="_x0000_i1203" DrawAspect="Content" ObjectID="_1779121933" r:id="rId337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 pour </w:t>
      </w:r>
      <w:r w:rsidRPr="00331368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180" w:dyaOrig="200" w14:anchorId="3F54E8A2">
          <v:shape id="_x0000_i1204" type="#_x0000_t75" style="width:9.1pt;height:10.05pt" o:ole="">
            <v:imagedata r:id="rId338" o:title=""/>
          </v:shape>
          <o:OLEObject Type="Embed" ProgID="Equation.DSMT4" ShapeID="_x0000_i1204" DrawAspect="Content" ObjectID="_1779121934" r:id="rId339"/>
        </w:object>
      </w:r>
      <w:r w:rsidRPr="00331368">
        <w:rPr>
          <w:rFonts w:eastAsia="Times New Roman" w:cs="Times New Roman"/>
          <w:i/>
          <w:iCs/>
          <w:color w:val="000000"/>
          <w:kern w:val="0"/>
          <w:szCs w:val="20"/>
          <w:lang w:eastAsia="fr-FR"/>
          <w14:ligatures w14:val="none"/>
        </w:rPr>
        <w:t> </w: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compris entre</w:t>
      </w:r>
      <w:r w:rsidRPr="00331368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180" w:dyaOrig="240" w14:anchorId="376D73B5">
          <v:shape id="_x0000_i1205" type="#_x0000_t75" style="width:9.1pt;height:11.85pt" o:ole="">
            <v:imagedata r:id="rId322" o:title=""/>
          </v:shape>
          <o:OLEObject Type="Embed" ProgID="Equation.DSMT4" ShapeID="_x0000_i1205" DrawAspect="Content" ObjectID="_1779121935" r:id="rId340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et </w:t>
      </w:r>
      <w:r w:rsidRPr="00331368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260" w:dyaOrig="240" w14:anchorId="7CFCACF5">
          <v:shape id="_x0000_i1206" type="#_x0000_t75" style="width:14.15pt;height:11.85pt" o:ole="">
            <v:imagedata r:id="rId341" o:title=""/>
          </v:shape>
          <o:OLEObject Type="Embed" ProgID="Equation.DSMT4" ShapeID="_x0000_i1206" DrawAspect="Content" ObjectID="_1779121936" r:id="rId342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.</w:t>
      </w:r>
    </w:p>
    <w:p w14:paraId="4139E859" w14:textId="77777777" w:rsidR="00BD2205" w:rsidRPr="00331368" w:rsidRDefault="00BD2205" w:rsidP="00BD2205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La fonction</w:t>
      </w:r>
      <w:r w:rsidRPr="00331368">
        <w:rPr>
          <w:rFonts w:cs="Times New Roman"/>
          <w:position w:val="-10"/>
          <w:szCs w:val="20"/>
          <w:shd w:val="clear" w:color="auto" w:fill="FFFFFF"/>
          <w:lang w:eastAsia="fr-FR"/>
        </w:rPr>
        <w:object w:dxaOrig="220" w:dyaOrig="300" w14:anchorId="04843AC7">
          <v:shape id="_x0000_i1207" type="#_x0000_t75" style="width:10.95pt;height:15.05pt" o:ole="">
            <v:imagedata r:id="rId298" o:title=""/>
          </v:shape>
          <o:OLEObject Type="Embed" ProgID="Equation.DSMT4" ShapeID="_x0000_i1207" DrawAspect="Content" ObjectID="_1779121937" r:id="rId343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est-elle lipschitzienne sur </w:t>
      </w:r>
      <w:r w:rsidRPr="00331368">
        <w:rPr>
          <w:rFonts w:eastAsia="Times New Roman" w:cs="Times New Roman"/>
          <w:color w:val="000000"/>
          <w:kern w:val="0"/>
          <w:position w:val="-12"/>
          <w:szCs w:val="20"/>
          <w:lang w:eastAsia="fr-FR"/>
          <w14:ligatures w14:val="none"/>
        </w:rPr>
        <w:object w:dxaOrig="440" w:dyaOrig="340" w14:anchorId="5FCF9CDD">
          <v:shape id="_x0000_i1208" type="#_x0000_t75" style="width:21.85pt;height:16.4pt" o:ole="">
            <v:imagedata r:id="rId344" o:title=""/>
          </v:shape>
          <o:OLEObject Type="Embed" ProgID="Equation.DSMT4" ShapeID="_x0000_i1208" DrawAspect="Content" ObjectID="_1779121938" r:id="rId345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? Une fonction dérivable sur </w:t>
      </w:r>
      <w:r w:rsidRPr="00331368">
        <w:rPr>
          <w:rFonts w:eastAsia="Times New Roman" w:cs="Times New Roman"/>
          <w:color w:val="000000"/>
          <w:kern w:val="0"/>
          <w:position w:val="-12"/>
          <w:szCs w:val="20"/>
          <w:lang w:eastAsia="fr-FR"/>
          <w14:ligatures w14:val="none"/>
        </w:rPr>
        <w:object w:dxaOrig="440" w:dyaOrig="340" w14:anchorId="3AC1A972">
          <v:shape id="_x0000_i1209" type="#_x0000_t75" style="width:21.85pt;height:16.4pt" o:ole="">
            <v:imagedata r:id="rId344" o:title=""/>
          </v:shape>
          <o:OLEObject Type="Embed" ProgID="Equation.DSMT4" ShapeID="_x0000_i1209" DrawAspect="Content" ObjectID="_1779121939" r:id="rId346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 est-elle nécessairement lipschitzienne ?</w:t>
      </w:r>
    </w:p>
    <w:p w14:paraId="65937F70" w14:textId="77777777" w:rsidR="00BD2205" w:rsidRPr="00331368" w:rsidRDefault="00BD2205" w:rsidP="00BD2205">
      <w:pPr>
        <w:pStyle w:val="Paragraphedeliste"/>
        <w:numPr>
          <w:ilvl w:val="0"/>
          <w:numId w:val="16"/>
        </w:numPr>
        <w:spacing w:after="0" w:line="240" w:lineRule="auto"/>
        <w:jc w:val="both"/>
        <w:rPr>
          <w:rFonts w:eastAsia="Times New Roman" w:cs="Times New Roman"/>
          <w:kern w:val="0"/>
          <w:szCs w:val="20"/>
          <w:lang w:eastAsia="fr-FR"/>
          <w14:ligatures w14:val="none"/>
        </w:rPr>
      </w:pP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Montrer que </w:t>
      </w:r>
      <w:r w:rsidRPr="00331368">
        <w:rPr>
          <w:rFonts w:eastAsia="Times New Roman" w:cs="Times New Roman"/>
          <w:color w:val="000000"/>
          <w:kern w:val="0"/>
          <w:position w:val="-24"/>
          <w:szCs w:val="20"/>
          <w:lang w:eastAsia="fr-FR"/>
          <w14:ligatures w14:val="none"/>
        </w:rPr>
        <w:object w:dxaOrig="1939" w:dyaOrig="580" w14:anchorId="328E481E">
          <v:shape id="_x0000_i1210" type="#_x0000_t75" style="width:97.05pt;height:29.6pt" o:ole="">
            <v:imagedata r:id="rId347" o:title=""/>
          </v:shape>
          <o:OLEObject Type="Embed" ProgID="Equation.DSMT4" ShapeID="_x0000_i1210" DrawAspect="Content" ObjectID="_1779121940" r:id="rId348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est dérivable sur</w:t>
      </w:r>
      <w:r w:rsidRPr="00331368">
        <w:rPr>
          <w:rFonts w:eastAsia="Times New Roman" w:cs="Times New Roman"/>
          <w:color w:val="000000"/>
          <w:kern w:val="0"/>
          <w:position w:val="-12"/>
          <w:szCs w:val="20"/>
          <w:lang w:eastAsia="fr-FR"/>
          <w14:ligatures w14:val="none"/>
        </w:rPr>
        <w:object w:dxaOrig="440" w:dyaOrig="340" w14:anchorId="1771683D">
          <v:shape id="_x0000_i1211" type="#_x0000_t75" style="width:21.85pt;height:16.4pt" o:ole="">
            <v:imagedata r:id="rId344" o:title=""/>
          </v:shape>
          <o:OLEObject Type="Embed" ProgID="Equation.DSMT4" ShapeID="_x0000_i1211" DrawAspect="Content" ObjectID="_1779121941" r:id="rId349"/>
        </w:object>
      </w:r>
      <w:r w:rsidRPr="00331368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.</w:t>
      </w:r>
    </w:p>
    <w:p w14:paraId="7BE3AD5E" w14:textId="77777777" w:rsidR="00BD2205" w:rsidRDefault="00BD2205" w:rsidP="003F150F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1FAD56C6" w14:textId="77777777" w:rsidR="00BD2205" w:rsidRDefault="00BD2205" w:rsidP="003F150F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49CBFB6E" w14:textId="77777777" w:rsidR="00BD2205" w:rsidRDefault="00BD2205" w:rsidP="003F150F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1D9801C5" w14:textId="77777777" w:rsidR="00BD2205" w:rsidRDefault="00BD2205" w:rsidP="003F150F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78B434CC" w14:textId="6505D410" w:rsidR="001B4245" w:rsidRPr="00CC0E3D" w:rsidRDefault="001B4245" w:rsidP="001B4245">
      <w:pPr>
        <w:spacing w:after="0" w:line="240" w:lineRule="auto"/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</w:pPr>
      <w:r w:rsidRPr="00CC0E3D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lastRenderedPageBreak/>
        <w:t xml:space="preserve">Exercice </w:t>
      </w:r>
      <w:r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>8</w:t>
      </w:r>
      <w:r w:rsidRPr="00CC0E3D">
        <w:rPr>
          <w:rFonts w:eastAsia="Times New Roman" w:cs="Times New Roman"/>
          <w:b/>
          <w:bCs/>
          <w:kern w:val="0"/>
          <w:szCs w:val="20"/>
          <w:lang w:eastAsia="fr-FR"/>
          <w14:ligatures w14:val="none"/>
        </w:rPr>
        <w:t xml:space="preserve"> (Oral Centrale 22) : </w:t>
      </w:r>
      <w:r w:rsidRPr="00C36BBB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Pour</w: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 </w:t>
      </w:r>
      <w:r w:rsidRPr="00CC0E3D">
        <w:rPr>
          <w:rFonts w:eastAsia="Times New Roman" w:cs="Times New Roman"/>
          <w:color w:val="000000"/>
          <w:kern w:val="0"/>
          <w:position w:val="-8"/>
          <w:szCs w:val="20"/>
          <w:shd w:val="clear" w:color="auto" w:fill="FFFFFF"/>
          <w:lang w:eastAsia="fr-FR"/>
          <w14:ligatures w14:val="none"/>
        </w:rPr>
        <w:object w:dxaOrig="700" w:dyaOrig="279" w14:anchorId="2D450F76">
          <v:shape id="_x0000_i1212" type="#_x0000_t75" style="width:35.1pt;height:14.15pt" o:ole="">
            <v:imagedata r:id="rId350" o:title=""/>
          </v:shape>
          <o:OLEObject Type="Embed" ProgID="Equation.DSMT4" ShapeID="_x0000_i1212" DrawAspect="Content" ObjectID="_1779121942" r:id="rId351"/>
        </w:object>
      </w:r>
      <w:r w:rsidRPr="00C36BBB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, on pose</w: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1020" w:dyaOrig="300" w14:anchorId="4D6EE3A7">
          <v:shape id="_x0000_i1213" type="#_x0000_t75" style="width:51.05pt;height:15.05pt" o:ole="">
            <v:imagedata r:id="rId352" o:title=""/>
          </v:shape>
          <o:OLEObject Type="Embed" ProgID="Equation.DSMT4" ShapeID="_x0000_i1213" DrawAspect="Content" ObjectID="_1779121943" r:id="rId353"/>
        </w:object>
      </w:r>
      <w:r w:rsidRPr="00C36BBB">
        <w:rPr>
          <w:rFonts w:eastAsia="Times New Roman" w:cs="Times New Roman"/>
          <w:i/>
          <w:iCs/>
          <w:color w:val="000000"/>
          <w:kern w:val="0"/>
          <w:szCs w:val="20"/>
          <w:shd w:val="clear" w:color="auto" w:fill="FFFFFF"/>
          <w:lang w:eastAsia="fr-FR"/>
          <w14:ligatures w14:val="none"/>
        </w:rPr>
        <w:t> </w:t>
      </w:r>
      <w:r w:rsidRPr="00C36BBB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et, pour tou</w: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t </w:t>
      </w:r>
      <w:r w:rsidRPr="00CC0E3D">
        <w:rPr>
          <w:rFonts w:eastAsia="Times New Roman" w:cs="Times New Roman"/>
          <w:color w:val="000000"/>
          <w:kern w:val="0"/>
          <w:position w:val="-6"/>
          <w:szCs w:val="20"/>
          <w:shd w:val="clear" w:color="auto" w:fill="FFFFFF"/>
          <w:lang w:eastAsia="fr-FR"/>
          <w14:ligatures w14:val="none"/>
        </w:rPr>
        <w:object w:dxaOrig="480" w:dyaOrig="240" w14:anchorId="322069F1">
          <v:shape id="_x0000_i1214" type="#_x0000_t75" style="width:24.15pt;height:11.85pt" o:ole="">
            <v:imagedata r:id="rId354" o:title=""/>
          </v:shape>
          <o:OLEObject Type="Embed" ProgID="Equation.DSMT4" ShapeID="_x0000_i1214" DrawAspect="Content" ObjectID="_1779121944" r:id="rId355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 :</w:t>
      </w:r>
    </w:p>
    <w:p w14:paraId="345A66F4" w14:textId="77777777" w:rsidR="001B4245" w:rsidRPr="00CC0E3D" w:rsidRDefault="001B4245" w:rsidP="001B4245">
      <w:pPr>
        <w:spacing w:after="0" w:line="240" w:lineRule="auto"/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</w:pPr>
      <w:r w:rsidRPr="00CC0E3D">
        <w:rPr>
          <w:rFonts w:eastAsia="Times New Roman" w:cs="Times New Roman"/>
          <w:color w:val="000000"/>
          <w:kern w:val="0"/>
          <w:position w:val="-72"/>
          <w:szCs w:val="20"/>
          <w:shd w:val="clear" w:color="auto" w:fill="FFFFFF"/>
          <w:lang w:eastAsia="fr-FR"/>
          <w14:ligatures w14:val="none"/>
        </w:rPr>
        <w:object w:dxaOrig="2760" w:dyaOrig="1540" w14:anchorId="208D0816">
          <v:shape id="_x0000_i1215" type="#_x0000_t75" style="width:138.55pt;height:77.45pt" o:ole="">
            <v:imagedata r:id="rId356" o:title=""/>
          </v:shape>
          <o:OLEObject Type="Embed" ProgID="Equation.DSMT4" ShapeID="_x0000_i1215" DrawAspect="Content" ObjectID="_1779121945" r:id="rId357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 </w:t>
      </w:r>
      <w:proofErr w:type="gramStart"/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et</w:t>
      </w:r>
      <w:proofErr w:type="gramEnd"/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 </w:t>
      </w:r>
      <w:r w:rsidRPr="00CC0E3D">
        <w:rPr>
          <w:rFonts w:eastAsia="Times New Roman" w:cs="Times New Roman"/>
          <w:color w:val="000000"/>
          <w:kern w:val="0"/>
          <w:position w:val="-72"/>
          <w:szCs w:val="20"/>
          <w:shd w:val="clear" w:color="auto" w:fill="FFFFFF"/>
          <w:lang w:eastAsia="fr-FR"/>
          <w14:ligatures w14:val="none"/>
        </w:rPr>
        <w:object w:dxaOrig="2860" w:dyaOrig="1540" w14:anchorId="5D7BFD0C">
          <v:shape id="_x0000_i1216" type="#_x0000_t75" style="width:143.1pt;height:77.45pt" o:ole="">
            <v:imagedata r:id="rId358" o:title=""/>
          </v:shape>
          <o:OLEObject Type="Embed" ProgID="Equation.DSMT4" ShapeID="_x0000_i1216" DrawAspect="Content" ObjectID="_1779121946" r:id="rId359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. </w:t>
      </w:r>
    </w:p>
    <w:p w14:paraId="0B2C6766" w14:textId="77777777" w:rsidR="001B4245" w:rsidRPr="00CC0E3D" w:rsidRDefault="001B4245" w:rsidP="001B4245">
      <w:pPr>
        <w:pStyle w:val="Paragraphedeliste"/>
        <w:numPr>
          <w:ilvl w:val="0"/>
          <w:numId w:val="11"/>
        </w:numPr>
        <w:spacing w:after="0" w:line="240" w:lineRule="auto"/>
        <w:rPr>
          <w:rFonts w:cs="Times New Roman"/>
          <w:color w:val="000000"/>
          <w:szCs w:val="20"/>
        </w:rPr>
      </w:pP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Calculer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720" w:dyaOrig="300" w14:anchorId="78A79304">
          <v:shape id="_x0000_i1217" type="#_x0000_t75" style="width:36pt;height:15.05pt" o:ole="">
            <v:imagedata r:id="rId360" o:title=""/>
          </v:shape>
          <o:OLEObject Type="Embed" ProgID="Equation.DSMT4" ShapeID="_x0000_i1217" DrawAspect="Content" ObjectID="_1779121947" r:id="rId361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pour </w:t>
      </w:r>
      <w:r w:rsidRPr="00CC0E3D">
        <w:rPr>
          <w:rFonts w:eastAsia="Times New Roman" w:cs="Times New Roman"/>
          <w:color w:val="000000"/>
          <w:kern w:val="0"/>
          <w:position w:val="-6"/>
          <w:szCs w:val="20"/>
          <w:shd w:val="clear" w:color="auto" w:fill="FFFFFF"/>
          <w:lang w:eastAsia="fr-FR"/>
          <w14:ligatures w14:val="none"/>
        </w:rPr>
        <w:object w:dxaOrig="480" w:dyaOrig="240" w14:anchorId="4FC0029A">
          <v:shape id="_x0000_i1218" type="#_x0000_t75" style="width:24.15pt;height:11.85pt" o:ole="">
            <v:imagedata r:id="rId362" o:title=""/>
          </v:shape>
          <o:OLEObject Type="Embed" ProgID="Equation.DSMT4" ShapeID="_x0000_i1218" DrawAspect="Content" ObjectID="_1779121948" r:id="rId363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.</w:t>
      </w:r>
    </w:p>
    <w:p w14:paraId="418775D8" w14:textId="77777777" w:rsidR="001B4245" w:rsidRPr="00CC0E3D" w:rsidRDefault="001B4245" w:rsidP="001B4245">
      <w:pPr>
        <w:pStyle w:val="Paragraphedeliste"/>
        <w:numPr>
          <w:ilvl w:val="0"/>
          <w:numId w:val="11"/>
        </w:numPr>
        <w:spacing w:after="0" w:line="240" w:lineRule="auto"/>
        <w:rPr>
          <w:rFonts w:cs="Times New Roman"/>
          <w:color w:val="000000"/>
          <w:szCs w:val="20"/>
        </w:rPr>
      </w:pPr>
      <w:r w:rsidRPr="00CC0E3D">
        <w:rPr>
          <w:rFonts w:eastAsia="Times New Roman" w:cs="Times New Roman"/>
          <w:b/>
          <w:bCs/>
          <w:i/>
          <w:iCs/>
          <w:color w:val="000000"/>
          <w:kern w:val="0"/>
          <w:szCs w:val="20"/>
          <w:lang w:eastAsia="fr-FR"/>
          <w14:ligatures w14:val="none"/>
        </w:rPr>
        <w:t> </w: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Donner une relation de récurrence linéaire reliant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859" w:dyaOrig="300" w14:anchorId="1430BB6B">
          <v:shape id="_x0000_i1219" type="#_x0000_t75" style="width:42.4pt;height:15.05pt" o:ole="">
            <v:imagedata r:id="rId364" o:title=""/>
          </v:shape>
          <o:OLEObject Type="Embed" ProgID="Equation.DSMT4" ShapeID="_x0000_i1219" DrawAspect="Content" ObjectID="_1779121949" r:id="rId365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,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840" w:dyaOrig="300" w14:anchorId="2C92B9CF">
          <v:shape id="_x0000_i1220" type="#_x0000_t75" style="width:41.9pt;height:15.05pt" o:ole="">
            <v:imagedata r:id="rId366" o:title=""/>
          </v:shape>
          <o:OLEObject Type="Embed" ProgID="Equation.DSMT4" ShapeID="_x0000_i1220" DrawAspect="Content" ObjectID="_1779121950" r:id="rId367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et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720" w:dyaOrig="300" w14:anchorId="13EF0E0C">
          <v:shape id="_x0000_i1221" type="#_x0000_t75" style="width:36pt;height:15.05pt" o:ole="">
            <v:imagedata r:id="rId360" o:title=""/>
          </v:shape>
          <o:OLEObject Type="Embed" ProgID="Equation.DSMT4" ShapeID="_x0000_i1221" DrawAspect="Content" ObjectID="_1779121951" r:id="rId368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 xml:space="preserve">. </w:t>
      </w:r>
    </w:p>
    <w:p w14:paraId="04C0A561" w14:textId="77777777" w:rsidR="001B4245" w:rsidRPr="00CC0E3D" w:rsidRDefault="001B4245" w:rsidP="001B4245">
      <w:pPr>
        <w:pStyle w:val="Paragraphedeliste"/>
        <w:numPr>
          <w:ilvl w:val="0"/>
          <w:numId w:val="11"/>
        </w:numPr>
        <w:spacing w:after="0" w:line="240" w:lineRule="auto"/>
        <w:rPr>
          <w:rFonts w:cs="Times New Roman"/>
          <w:color w:val="000000"/>
          <w:szCs w:val="20"/>
        </w:rPr>
      </w:pPr>
      <w:r w:rsidRPr="00CC0E3D">
        <w:rPr>
          <w:rFonts w:eastAsia="Times New Roman" w:cs="Times New Roman"/>
          <w:b/>
          <w:bCs/>
          <w:i/>
          <w:iCs/>
          <w:color w:val="000000"/>
          <w:kern w:val="0"/>
          <w:szCs w:val="20"/>
          <w:lang w:eastAsia="fr-FR"/>
          <w14:ligatures w14:val="none"/>
        </w:rPr>
        <w:t> </w: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Coder en Python une fonction 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880" w:dyaOrig="300" w14:anchorId="54FA9FA6">
          <v:shape id="_x0000_i1222" type="#_x0000_t75" style="width:44.65pt;height:15.05pt" o:ole="">
            <v:imagedata r:id="rId369" o:title=""/>
          </v:shape>
          <o:OLEObject Type="Embed" ProgID="Equation.DSMT4" ShapeID="_x0000_i1222" DrawAspect="Content" ObjectID="_1779121952" r:id="rId370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renvoyant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720" w:dyaOrig="300" w14:anchorId="2DCB9379">
          <v:shape id="_x0000_i1223" type="#_x0000_t75" style="width:36pt;height:15.05pt" o:ole="">
            <v:imagedata r:id="rId360" o:title=""/>
          </v:shape>
          <o:OLEObject Type="Embed" ProgID="Equation.DSMT4" ShapeID="_x0000_i1223" DrawAspect="Content" ObjectID="_1779121953" r:id="rId371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.</w:t>
      </w:r>
    </w:p>
    <w:p w14:paraId="6D953FC5" w14:textId="77777777" w:rsidR="001B4245" w:rsidRPr="00CC0E3D" w:rsidRDefault="001B4245" w:rsidP="001B4245">
      <w:pPr>
        <w:pStyle w:val="Paragraphedeliste"/>
        <w:numPr>
          <w:ilvl w:val="0"/>
          <w:numId w:val="11"/>
        </w:numPr>
        <w:spacing w:after="0" w:line="240" w:lineRule="auto"/>
        <w:rPr>
          <w:rFonts w:cs="Times New Roman"/>
          <w:color w:val="000000"/>
          <w:szCs w:val="20"/>
        </w:rPr>
      </w:pP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Soit </w:t>
      </w:r>
      <w:r w:rsidRPr="00CC0E3D">
        <w:rPr>
          <w:rFonts w:eastAsia="Times New Roman" w:cs="Times New Roman"/>
          <w:color w:val="000000"/>
          <w:kern w:val="0"/>
          <w:position w:val="-6"/>
          <w:szCs w:val="20"/>
          <w:shd w:val="clear" w:color="auto" w:fill="FFFFFF"/>
          <w:lang w:eastAsia="fr-FR"/>
          <w14:ligatures w14:val="none"/>
        </w:rPr>
        <w:object w:dxaOrig="580" w:dyaOrig="279" w14:anchorId="75E55F92">
          <v:shape id="_x0000_i1224" type="#_x0000_t75" style="width:29.6pt;height:14.15pt" o:ole="">
            <v:imagedata r:id="rId372" o:title=""/>
          </v:shape>
          <o:OLEObject Type="Embed" ProgID="Equation.DSMT4" ShapeID="_x0000_i1224" DrawAspect="Content" ObjectID="_1779121954" r:id="rId373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et </w:t>
      </w:r>
      <w:r w:rsidRPr="00CC0E3D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520" w:dyaOrig="260" w14:anchorId="7B906357">
          <v:shape id="_x0000_i1225" type="#_x0000_t75" style="width:25.95pt;height:14.15pt" o:ole="">
            <v:imagedata r:id="rId374" o:title=""/>
          </v:shape>
          <o:OLEObject Type="Embed" ProgID="Equation.DSMT4" ShapeID="_x0000_i1225" DrawAspect="Content" ObjectID="_1779121955" r:id="rId375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. Montrer que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1120" w:dyaOrig="300" w14:anchorId="6D3FF1D2">
          <v:shape id="_x0000_i1226" type="#_x0000_t75" style="width:55.6pt;height:15.05pt" o:ole="">
            <v:imagedata r:id="rId376" o:title=""/>
          </v:shape>
          <o:OLEObject Type="Embed" ProgID="Equation.DSMT4" ShapeID="_x0000_i1226" DrawAspect="Content" ObjectID="_1779121956" r:id="rId377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est polynomiale à coefficients réels, et donner son degré.</w:t>
      </w:r>
    </w:p>
    <w:p w14:paraId="11BC57FD" w14:textId="77777777" w:rsidR="001B4245" w:rsidRPr="00CC0E3D" w:rsidRDefault="001B4245" w:rsidP="001B4245">
      <w:pPr>
        <w:pStyle w:val="Paragraphedeliste"/>
        <w:numPr>
          <w:ilvl w:val="0"/>
          <w:numId w:val="11"/>
        </w:numPr>
        <w:spacing w:after="0" w:line="240" w:lineRule="auto"/>
        <w:rPr>
          <w:rFonts w:cs="Times New Roman"/>
          <w:color w:val="000000"/>
          <w:szCs w:val="20"/>
        </w:rPr>
      </w:pP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Pour </w:t>
      </w:r>
      <w:r w:rsidRPr="00CC0E3D">
        <w:rPr>
          <w:rFonts w:eastAsia="Times New Roman" w:cs="Times New Roman"/>
          <w:color w:val="000000"/>
          <w:kern w:val="0"/>
          <w:position w:val="-12"/>
          <w:szCs w:val="20"/>
          <w:lang w:eastAsia="fr-FR"/>
          <w14:ligatures w14:val="none"/>
        </w:rPr>
        <w:object w:dxaOrig="780" w:dyaOrig="340" w14:anchorId="492CF0D0">
          <v:shape id="_x0000_i1227" type="#_x0000_t75" style="width:39.2pt;height:16.4pt" o:ole="">
            <v:imagedata r:id="rId378" o:title=""/>
          </v:shape>
          <o:OLEObject Type="Embed" ProgID="Equation.DSMT4" ShapeID="_x0000_i1227" DrawAspect="Content" ObjectID="_1779121957" r:id="rId379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et </w:t>
      </w:r>
      <w:r w:rsidRPr="00CC0E3D">
        <w:rPr>
          <w:rFonts w:eastAsia="Times New Roman" w:cs="Times New Roman"/>
          <w:color w:val="000000"/>
          <w:kern w:val="0"/>
          <w:position w:val="-12"/>
          <w:szCs w:val="20"/>
          <w:lang w:eastAsia="fr-FR"/>
          <w14:ligatures w14:val="none"/>
        </w:rPr>
        <w:object w:dxaOrig="800" w:dyaOrig="340" w14:anchorId="5C1F2836">
          <v:shape id="_x0000_i1228" type="#_x0000_t75" style="width:39.65pt;height:16.4pt" o:ole="">
            <v:imagedata r:id="rId380" o:title=""/>
          </v:shape>
          <o:OLEObject Type="Embed" ProgID="Equation.DSMT4" ShapeID="_x0000_i1228" DrawAspect="Content" ObjectID="_1779121958" r:id="rId381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, donner une représentation graphique de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1120" w:dyaOrig="300" w14:anchorId="325698DA">
          <v:shape id="_x0000_i1229" type="#_x0000_t75" style="width:55.6pt;height:15.05pt" o:ole="">
            <v:imagedata r:id="rId376" o:title=""/>
          </v:shape>
          <o:OLEObject Type="Embed" ProgID="Equation.DSMT4" ShapeID="_x0000_i1229" DrawAspect="Content" ObjectID="_1779121959" r:id="rId382"/>
        </w:object>
      </w:r>
      <w:proofErr w:type="spellStart"/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sur</w:t>
      </w:r>
      <w:proofErr w:type="spellEnd"/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 </w:t>
      </w:r>
      <w:r w:rsidRPr="00CC0E3D">
        <w:rPr>
          <w:rFonts w:eastAsia="Times New Roman" w:cs="Times New Roman"/>
          <w:color w:val="000000"/>
          <w:kern w:val="0"/>
          <w:position w:val="-16"/>
          <w:szCs w:val="20"/>
          <w:lang w:eastAsia="fr-FR"/>
          <w14:ligatures w14:val="none"/>
        </w:rPr>
        <w:object w:dxaOrig="1219" w:dyaOrig="420" w14:anchorId="3F32B8FD">
          <v:shape id="_x0000_i1230" type="#_x0000_t75" style="width:61.05pt;height:20.95pt" o:ole="">
            <v:imagedata r:id="rId383" o:title=""/>
          </v:shape>
          <o:OLEObject Type="Embed" ProgID="Equation.DSMT4" ShapeID="_x0000_i1230" DrawAspect="Content" ObjectID="_1779121960" r:id="rId384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.  Conjecturer le nombre et la localisation des zéros de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1120" w:dyaOrig="300" w14:anchorId="17EF9AEE">
          <v:shape id="_x0000_i1231" type="#_x0000_t75" style="width:55.6pt;height:15.05pt" o:ole="">
            <v:imagedata r:id="rId376" o:title=""/>
          </v:shape>
          <o:OLEObject Type="Embed" ProgID="Equation.DSMT4" ShapeID="_x0000_i1231" DrawAspect="Content" ObjectID="_1779121961" r:id="rId385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.</w:t>
      </w:r>
    </w:p>
    <w:p w14:paraId="01883C49" w14:textId="77777777" w:rsidR="001B4245" w:rsidRPr="00CC0E3D" w:rsidRDefault="001B4245" w:rsidP="001B4245">
      <w:pPr>
        <w:pStyle w:val="Paragraphedeliste"/>
        <w:numPr>
          <w:ilvl w:val="0"/>
          <w:numId w:val="11"/>
        </w:numPr>
        <w:spacing w:after="0" w:line="240" w:lineRule="auto"/>
        <w:rPr>
          <w:rFonts w:cs="Times New Roman"/>
          <w:color w:val="000000"/>
          <w:szCs w:val="20"/>
        </w:rPr>
      </w:pP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Supposant vraie la conjecture de la question précédente, que peut-on dire de la réduction de la matrice </w:t>
      </w:r>
      <w:r w:rsidRPr="00CC0E3D">
        <w:rPr>
          <w:rFonts w:cs="Times New Roman"/>
          <w:position w:val="-10"/>
          <w:szCs w:val="20"/>
        </w:rPr>
        <w:object w:dxaOrig="520" w:dyaOrig="300" w14:anchorId="5E1747D8">
          <v:shape id="_x0000_i1232" type="#_x0000_t75" style="width:25.95pt;height:15.05pt" o:ole="">
            <v:imagedata r:id="rId386" o:title=""/>
          </v:shape>
          <o:OLEObject Type="Embed" ProgID="Equation.DSMT4" ShapeID="_x0000_i1232" DrawAspect="Content" ObjectID="_1779121962" r:id="rId387"/>
        </w:object>
      </w:r>
      <w:r w:rsidRPr="00CC0E3D">
        <w:rPr>
          <w:rFonts w:cs="Times New Roman"/>
          <w:szCs w:val="20"/>
        </w:rPr>
        <w:t> ?</w:t>
      </w:r>
    </w:p>
    <w:p w14:paraId="627D78E9" w14:textId="77777777" w:rsidR="001B4245" w:rsidRPr="00CC0E3D" w:rsidRDefault="001B4245" w:rsidP="001B4245">
      <w:pPr>
        <w:pStyle w:val="Paragraphedeliste"/>
        <w:numPr>
          <w:ilvl w:val="0"/>
          <w:numId w:val="11"/>
        </w:numPr>
        <w:spacing w:after="0" w:line="240" w:lineRule="auto"/>
        <w:rPr>
          <w:rFonts w:cs="Times New Roman"/>
          <w:color w:val="000000"/>
          <w:szCs w:val="20"/>
        </w:rPr>
      </w:pP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Soit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620" w:dyaOrig="300" w14:anchorId="3E2C09D4">
          <v:shape id="_x0000_i1233" type="#_x0000_t75" style="width:30.55pt;height:15.05pt" o:ole="">
            <v:imagedata r:id="rId388" o:title=""/>
          </v:shape>
          <o:OLEObject Type="Embed" ProgID="Equation.DSMT4" ShapeID="_x0000_i1233" DrawAspect="Content" ObjectID="_1779121963" r:id="rId389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, la suite de polynômes définie par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520" w:dyaOrig="300" w14:anchorId="3A81D41F">
          <v:shape id="_x0000_i1234" type="#_x0000_t75" style="width:25.95pt;height:15.05pt" o:ole="">
            <v:imagedata r:id="rId390" o:title=""/>
          </v:shape>
          <o:OLEObject Type="Embed" ProgID="Equation.DSMT4" ShapeID="_x0000_i1234" DrawAspect="Content" ObjectID="_1779121964" r:id="rId391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, </w:t>
      </w:r>
      <w:r w:rsidRPr="00CC0E3D">
        <w:rPr>
          <w:rFonts w:cs="Times New Roman"/>
          <w:position w:val="-10"/>
          <w:szCs w:val="20"/>
        </w:rPr>
        <w:object w:dxaOrig="600" w:dyaOrig="300" w14:anchorId="21B37564">
          <v:shape id="_x0000_i1235" type="#_x0000_t75" style="width:30.55pt;height:15.05pt" o:ole="">
            <v:imagedata r:id="rId392" o:title=""/>
          </v:shape>
          <o:OLEObject Type="Embed" ProgID="Equation.DSMT4" ShapeID="_x0000_i1235" DrawAspect="Content" ObjectID="_1779121965" r:id="rId393"/>
        </w:object>
      </w:r>
      <w:r w:rsidRPr="00CC0E3D">
        <w:rPr>
          <w:rFonts w:cs="Times New Roman"/>
          <w:szCs w:val="20"/>
        </w:rPr>
        <w:t xml:space="preserve"> et </w:t>
      </w:r>
      <w:r w:rsidRPr="00CC0E3D">
        <w:rPr>
          <w:rFonts w:cs="Times New Roman"/>
          <w:position w:val="-10"/>
          <w:szCs w:val="20"/>
        </w:rPr>
        <w:object w:dxaOrig="2180" w:dyaOrig="300" w14:anchorId="7CAB45C8">
          <v:shape id="_x0000_i1236" type="#_x0000_t75" style="width:108.9pt;height:15.05pt" o:ole="">
            <v:imagedata r:id="rId394" o:title=""/>
          </v:shape>
          <o:OLEObject Type="Embed" ProgID="Equation.DSMT4" ShapeID="_x0000_i1236" DrawAspect="Content" ObjectID="_1779121966" r:id="rId395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Pour</w:t>
      </w:r>
      <w:r w:rsidRPr="00CC0E3D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540" w:dyaOrig="240" w14:anchorId="51A0FC4C">
          <v:shape id="_x0000_i1237" type="#_x0000_t75" style="width:26.9pt;height:11.85pt" o:ole="">
            <v:imagedata r:id="rId396" o:title=""/>
          </v:shape>
          <o:OLEObject Type="Embed" ProgID="Equation.DSMT4" ShapeID="_x0000_i1237" DrawAspect="Content" ObjectID="_1779121967" r:id="rId397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, donner une expression simple des termes de la suite </w:t>
      </w:r>
      <w:r w:rsidRPr="00CC0E3D">
        <w:rPr>
          <w:rFonts w:eastAsia="Times New Roman" w:cs="Times New Roman"/>
          <w:color w:val="000000"/>
          <w:kern w:val="0"/>
          <w:position w:val="-12"/>
          <w:szCs w:val="20"/>
          <w:lang w:eastAsia="fr-FR"/>
          <w14:ligatures w14:val="none"/>
        </w:rPr>
        <w:object w:dxaOrig="1200" w:dyaOrig="340" w14:anchorId="27FBC627">
          <v:shape id="_x0000_i1238" type="#_x0000_t75" style="width:60.6pt;height:16.4pt" o:ole="">
            <v:imagedata r:id="rId398" o:title=""/>
          </v:shape>
          <o:OLEObject Type="Embed" ProgID="Equation.DSMT4" ShapeID="_x0000_i1238" DrawAspect="Content" ObjectID="_1779121968" r:id="rId399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>.</w:t>
      </w:r>
    </w:p>
    <w:p w14:paraId="02946BED" w14:textId="77777777" w:rsidR="001B4245" w:rsidRPr="00CC0E3D" w:rsidRDefault="001B4245" w:rsidP="001B4245">
      <w:pPr>
        <w:pStyle w:val="Paragraphedeliste"/>
        <w:numPr>
          <w:ilvl w:val="0"/>
          <w:numId w:val="11"/>
        </w:numPr>
        <w:spacing w:after="0" w:line="240" w:lineRule="auto"/>
        <w:rPr>
          <w:rFonts w:cs="Times New Roman"/>
          <w:color w:val="000000"/>
          <w:szCs w:val="20"/>
        </w:rPr>
      </w:pPr>
      <w:r w:rsidRPr="00CC0E3D">
        <w:rPr>
          <w:rFonts w:eastAsia="Times New Roman" w:cs="Times New Roman"/>
          <w:b/>
          <w:bCs/>
          <w:i/>
          <w:iCs/>
          <w:color w:val="000000"/>
          <w:kern w:val="0"/>
          <w:szCs w:val="20"/>
          <w:lang w:eastAsia="fr-FR"/>
          <w14:ligatures w14:val="none"/>
        </w:rPr>
        <w:t> </w: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Calculer les racines du polynôme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lang w:eastAsia="fr-FR"/>
          <w14:ligatures w14:val="none"/>
        </w:rPr>
        <w:object w:dxaOrig="220" w:dyaOrig="300" w14:anchorId="00ED9825">
          <v:shape id="_x0000_i1239" type="#_x0000_t75" style="width:10.95pt;height:15.05pt" o:ole="">
            <v:imagedata r:id="rId400" o:title=""/>
          </v:shape>
          <o:OLEObject Type="Embed" ProgID="Equation.DSMT4" ShapeID="_x0000_i1239" DrawAspect="Content" ObjectID="_1779121969" r:id="rId401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pour tout </w:t>
      </w:r>
      <w:r w:rsidRPr="00CC0E3D">
        <w:rPr>
          <w:rFonts w:eastAsia="Times New Roman" w:cs="Times New Roman"/>
          <w:color w:val="000000"/>
          <w:kern w:val="0"/>
          <w:position w:val="-6"/>
          <w:szCs w:val="20"/>
          <w:shd w:val="clear" w:color="auto" w:fill="FFFFFF"/>
          <w:lang w:eastAsia="fr-FR"/>
          <w14:ligatures w14:val="none"/>
        </w:rPr>
        <w:object w:dxaOrig="520" w:dyaOrig="240" w14:anchorId="35F26BFB">
          <v:shape id="_x0000_i1240" type="#_x0000_t75" style="width:25.95pt;height:11.85pt" o:ole="">
            <v:imagedata r:id="rId402" o:title=""/>
          </v:shape>
          <o:OLEObject Type="Embed" ProgID="Equation.DSMT4" ShapeID="_x0000_i1240" DrawAspect="Content" ObjectID="_1779121970" r:id="rId403"/>
        </w:object>
      </w:r>
      <w:r w:rsidRPr="00CC0E3D">
        <w:rPr>
          <w:rFonts w:eastAsia="Times New Roman" w:cs="Times New Roman"/>
          <w:color w:val="000000"/>
          <w:kern w:val="0"/>
          <w:szCs w:val="20"/>
          <w:shd w:val="clear" w:color="auto" w:fill="FFFFFF"/>
          <w:lang w:eastAsia="fr-FR"/>
          <w14:ligatures w14:val="none"/>
        </w:rPr>
        <w:t>.</w:t>
      </w:r>
    </w:p>
    <w:p w14:paraId="12FD038B" w14:textId="77777777" w:rsidR="001B4245" w:rsidRPr="00CC0E3D" w:rsidRDefault="001B4245" w:rsidP="001B4245">
      <w:pPr>
        <w:pStyle w:val="Paragraphedeliste"/>
        <w:numPr>
          <w:ilvl w:val="0"/>
          <w:numId w:val="11"/>
        </w:numPr>
        <w:spacing w:after="0" w:line="240" w:lineRule="auto"/>
        <w:rPr>
          <w:rFonts w:cs="Times New Roman"/>
          <w:color w:val="000000"/>
          <w:szCs w:val="20"/>
        </w:rPr>
      </w:pP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Déterminer alors les zéros de </w:t>
      </w:r>
      <w:r w:rsidRPr="00CC0E3D">
        <w:rPr>
          <w:rFonts w:eastAsia="Times New Roman" w:cs="Times New Roman"/>
          <w:color w:val="000000"/>
          <w:kern w:val="0"/>
          <w:position w:val="-10"/>
          <w:szCs w:val="20"/>
          <w:shd w:val="clear" w:color="auto" w:fill="FFFFFF"/>
          <w:lang w:eastAsia="fr-FR"/>
          <w14:ligatures w14:val="none"/>
        </w:rPr>
        <w:object w:dxaOrig="1120" w:dyaOrig="300" w14:anchorId="302539ED">
          <v:shape id="_x0000_i1241" type="#_x0000_t75" style="width:55.6pt;height:15.05pt" o:ole="">
            <v:imagedata r:id="rId376" o:title=""/>
          </v:shape>
          <o:OLEObject Type="Embed" ProgID="Equation.DSMT4" ShapeID="_x0000_i1241" DrawAspect="Content" ObjectID="_1779121971" r:id="rId404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en fonction du nombre complexe </w:t>
      </w:r>
      <w:r w:rsidRPr="00CC0E3D">
        <w:rPr>
          <w:rFonts w:eastAsia="Times New Roman" w:cs="Times New Roman"/>
          <w:color w:val="000000"/>
          <w:kern w:val="0"/>
          <w:position w:val="-6"/>
          <w:szCs w:val="20"/>
          <w:lang w:eastAsia="fr-FR"/>
          <w14:ligatures w14:val="none"/>
        </w:rPr>
        <w:object w:dxaOrig="180" w:dyaOrig="260" w14:anchorId="1F2C11D1">
          <v:shape id="_x0000_i1242" type="#_x0000_t75" style="width:9.1pt;height:14.15pt" o:ole="">
            <v:imagedata r:id="rId405" o:title=""/>
          </v:shape>
          <o:OLEObject Type="Embed" ProgID="Equation.DSMT4" ShapeID="_x0000_i1242" DrawAspect="Content" ObjectID="_1779121972" r:id="rId406"/>
        </w:object>
      </w:r>
      <w:r w:rsidRPr="00CC0E3D">
        <w:rPr>
          <w:rFonts w:eastAsia="Times New Roman" w:cs="Times New Roman"/>
          <w:color w:val="000000"/>
          <w:kern w:val="0"/>
          <w:szCs w:val="20"/>
          <w:lang w:eastAsia="fr-FR"/>
          <w14:ligatures w14:val="none"/>
        </w:rPr>
        <w:t xml:space="preserve">. </w:t>
      </w:r>
    </w:p>
    <w:p w14:paraId="71EB35ED" w14:textId="77777777" w:rsidR="00BD2205" w:rsidRDefault="00BD2205" w:rsidP="003F150F">
      <w:pPr>
        <w:spacing w:after="0" w:line="240" w:lineRule="auto"/>
        <w:rPr>
          <w:rFonts w:eastAsia="Times New Roman" w:cs="Times New Roman"/>
          <w:kern w:val="0"/>
          <w:szCs w:val="20"/>
          <w:lang w:eastAsia="fr-FR"/>
          <w14:ligatures w14:val="none"/>
        </w:rPr>
      </w:pPr>
    </w:p>
    <w:p w14:paraId="5FFDBC5B" w14:textId="77777777" w:rsidR="004C306A" w:rsidRDefault="004C306A" w:rsidP="009E5266">
      <w:pPr>
        <w:spacing w:after="0" w:line="240" w:lineRule="auto"/>
        <w:jc w:val="center"/>
        <w:rPr>
          <w:rFonts w:eastAsia="Times New Roman" w:cs="Times New Roman"/>
          <w:kern w:val="0"/>
          <w:sz w:val="28"/>
          <w:szCs w:val="28"/>
          <w:lang w:eastAsia="fr-FR"/>
          <w14:ligatures w14:val="none"/>
        </w:rPr>
      </w:pPr>
    </w:p>
    <w:p w14:paraId="5C234438" w14:textId="77777777" w:rsidR="004C306A" w:rsidRDefault="004C306A" w:rsidP="009E5266">
      <w:pPr>
        <w:spacing w:after="0" w:line="240" w:lineRule="auto"/>
        <w:jc w:val="center"/>
        <w:rPr>
          <w:rFonts w:eastAsia="Times New Roman" w:cs="Times New Roman"/>
          <w:kern w:val="0"/>
          <w:sz w:val="28"/>
          <w:szCs w:val="28"/>
          <w:lang w:eastAsia="fr-FR"/>
          <w14:ligatures w14:val="none"/>
        </w:rPr>
      </w:pPr>
    </w:p>
    <w:p w14:paraId="395EDEA8" w14:textId="77777777" w:rsidR="004C306A" w:rsidRDefault="004C306A" w:rsidP="009E5266">
      <w:pPr>
        <w:spacing w:after="0" w:line="240" w:lineRule="auto"/>
        <w:jc w:val="center"/>
        <w:rPr>
          <w:rFonts w:eastAsia="Times New Roman" w:cs="Times New Roman"/>
          <w:kern w:val="0"/>
          <w:sz w:val="28"/>
          <w:szCs w:val="28"/>
          <w:lang w:eastAsia="fr-FR"/>
          <w14:ligatures w14:val="none"/>
        </w:rPr>
      </w:pPr>
    </w:p>
    <w:p w14:paraId="5278CD60" w14:textId="77777777" w:rsidR="004C306A" w:rsidRDefault="004C306A" w:rsidP="009E5266">
      <w:pPr>
        <w:spacing w:after="0" w:line="240" w:lineRule="auto"/>
        <w:jc w:val="center"/>
        <w:rPr>
          <w:rFonts w:eastAsia="Times New Roman" w:cs="Times New Roman"/>
          <w:kern w:val="0"/>
          <w:sz w:val="28"/>
          <w:szCs w:val="28"/>
          <w:lang w:eastAsia="fr-FR"/>
          <w14:ligatures w14:val="none"/>
        </w:rPr>
      </w:pPr>
    </w:p>
    <w:p w14:paraId="6329B383" w14:textId="77777777" w:rsidR="004C306A" w:rsidRDefault="004C306A" w:rsidP="009E5266">
      <w:pPr>
        <w:spacing w:after="0" w:line="240" w:lineRule="auto"/>
        <w:jc w:val="center"/>
        <w:rPr>
          <w:rFonts w:eastAsia="Times New Roman" w:cs="Times New Roman"/>
          <w:kern w:val="0"/>
          <w:sz w:val="28"/>
          <w:szCs w:val="28"/>
          <w:lang w:eastAsia="fr-FR"/>
          <w14:ligatures w14:val="none"/>
        </w:rPr>
      </w:pPr>
    </w:p>
    <w:p w14:paraId="1A119115" w14:textId="77777777" w:rsidR="004C306A" w:rsidRDefault="004C306A" w:rsidP="009C4B63">
      <w:pPr>
        <w:spacing w:after="0" w:line="240" w:lineRule="auto"/>
        <w:rPr>
          <w:rFonts w:eastAsia="Times New Roman" w:cs="Times New Roman"/>
          <w:kern w:val="0"/>
          <w:sz w:val="28"/>
          <w:szCs w:val="28"/>
          <w:lang w:eastAsia="fr-FR"/>
          <w14:ligatures w14:val="none"/>
        </w:rPr>
      </w:pPr>
    </w:p>
    <w:p w14:paraId="695C25EB" w14:textId="77777777" w:rsidR="004C306A" w:rsidRDefault="004C306A" w:rsidP="009E5266">
      <w:pPr>
        <w:spacing w:after="0" w:line="240" w:lineRule="auto"/>
        <w:jc w:val="center"/>
        <w:rPr>
          <w:rFonts w:eastAsia="Times New Roman" w:cs="Times New Roman"/>
          <w:kern w:val="0"/>
          <w:sz w:val="28"/>
          <w:szCs w:val="28"/>
          <w:lang w:eastAsia="fr-FR"/>
          <w14:ligatures w14:val="none"/>
        </w:rPr>
      </w:pPr>
    </w:p>
    <w:p w14:paraId="7BDA6AD8" w14:textId="77777777" w:rsidR="004C306A" w:rsidRDefault="004C306A" w:rsidP="009E5266">
      <w:pPr>
        <w:spacing w:after="0" w:line="240" w:lineRule="auto"/>
        <w:jc w:val="center"/>
        <w:rPr>
          <w:rFonts w:eastAsia="Times New Roman" w:cs="Times New Roman"/>
          <w:kern w:val="0"/>
          <w:sz w:val="28"/>
          <w:szCs w:val="28"/>
          <w:lang w:eastAsia="fr-FR"/>
          <w14:ligatures w14:val="none"/>
        </w:rPr>
      </w:pPr>
    </w:p>
    <w:p w14:paraId="49862D21" w14:textId="77777777" w:rsidR="004C306A" w:rsidRDefault="004C306A" w:rsidP="009E5266">
      <w:pPr>
        <w:spacing w:after="0" w:line="240" w:lineRule="auto"/>
        <w:jc w:val="center"/>
        <w:rPr>
          <w:rFonts w:eastAsia="Times New Roman" w:cs="Times New Roman"/>
          <w:kern w:val="0"/>
          <w:sz w:val="28"/>
          <w:szCs w:val="28"/>
          <w:lang w:eastAsia="fr-FR"/>
          <w14:ligatures w14:val="none"/>
        </w:rPr>
      </w:pPr>
    </w:p>
    <w:sectPr w:rsidR="004C306A" w:rsidSect="001D429A">
      <w:footerReference w:type="default" r:id="rId407"/>
      <w:pgSz w:w="11906" w:h="16838"/>
      <w:pgMar w:top="1417" w:right="1417" w:bottom="1417" w:left="1417" w:header="720" w:footer="720" w:gutter="0"/>
      <w:cols w:space="708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F74DCF" w14:textId="77777777" w:rsidR="00182192" w:rsidRDefault="00182192" w:rsidP="00AD6049">
      <w:pPr>
        <w:spacing w:after="0" w:line="240" w:lineRule="auto"/>
      </w:pPr>
      <w:r>
        <w:separator/>
      </w:r>
    </w:p>
  </w:endnote>
  <w:endnote w:type="continuationSeparator" w:id="0">
    <w:p w14:paraId="288D66CB" w14:textId="77777777" w:rsidR="00182192" w:rsidRDefault="00182192" w:rsidP="00AD60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iberation Serif">
    <w:altName w:val="Times New Roman"/>
    <w:charset w:val="00"/>
    <w:family w:val="auto"/>
    <w:pitch w:val="default"/>
  </w:font>
  <w:font w:name="NSimSun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518082106"/>
      <w:docPartObj>
        <w:docPartGallery w:val="Page Numbers (Bottom of Page)"/>
        <w:docPartUnique/>
      </w:docPartObj>
    </w:sdtPr>
    <w:sdtContent>
      <w:p w14:paraId="04C9EB3A" w14:textId="55CDC9C1" w:rsidR="007C0314" w:rsidRDefault="007C0314">
        <w:pPr>
          <w:pStyle w:val="Pieddepag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69B3F53" w14:textId="77777777" w:rsidR="007C0314" w:rsidRDefault="007C0314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EA8E90B" w14:textId="77777777" w:rsidR="00182192" w:rsidRDefault="00182192" w:rsidP="00AD6049">
      <w:pPr>
        <w:spacing w:after="0" w:line="240" w:lineRule="auto"/>
      </w:pPr>
      <w:r>
        <w:separator/>
      </w:r>
    </w:p>
  </w:footnote>
  <w:footnote w:type="continuationSeparator" w:id="0">
    <w:p w14:paraId="2F2C2E40" w14:textId="77777777" w:rsidR="00182192" w:rsidRDefault="00182192" w:rsidP="00AD60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5011A73"/>
    <w:multiLevelType w:val="hybridMultilevel"/>
    <w:tmpl w:val="B4A6F37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3555EE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6BB6962"/>
    <w:multiLevelType w:val="hybridMultilevel"/>
    <w:tmpl w:val="2AD0D56E"/>
    <w:lvl w:ilvl="0" w:tplc="6B18F70C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9D56144"/>
    <w:multiLevelType w:val="hybridMultilevel"/>
    <w:tmpl w:val="80BAF04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BD7DA4"/>
    <w:multiLevelType w:val="hybridMultilevel"/>
    <w:tmpl w:val="98821D6E"/>
    <w:lvl w:ilvl="0" w:tplc="FFFFFFFF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E213BE4"/>
    <w:multiLevelType w:val="hybridMultilevel"/>
    <w:tmpl w:val="21725D40"/>
    <w:lvl w:ilvl="0" w:tplc="3490C90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7128AF"/>
    <w:multiLevelType w:val="hybridMultilevel"/>
    <w:tmpl w:val="17A6960A"/>
    <w:lvl w:ilvl="0" w:tplc="37401E38">
      <w:start w:val="8"/>
      <w:numFmt w:val="decimal"/>
      <w:lvlText w:val="%1)"/>
      <w:lvlJc w:val="left"/>
      <w:pPr>
        <w:ind w:left="4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AC55FA"/>
    <w:multiLevelType w:val="hybridMultilevel"/>
    <w:tmpl w:val="E8581A7A"/>
    <w:lvl w:ilvl="0" w:tplc="A60A7848">
      <w:start w:val="1"/>
      <w:numFmt w:val="lowerLetter"/>
      <w:lvlText w:val="%1)"/>
      <w:lvlJc w:val="left"/>
      <w:pPr>
        <w:ind w:left="1080" w:hanging="360"/>
      </w:pPr>
      <w:rPr>
        <w:rFonts w:asciiTheme="minorHAnsi" w:eastAsia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3D46D56"/>
    <w:multiLevelType w:val="hybridMultilevel"/>
    <w:tmpl w:val="B3B2562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0869ED"/>
    <w:multiLevelType w:val="hybridMultilevel"/>
    <w:tmpl w:val="80BAF04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910D93"/>
    <w:multiLevelType w:val="hybridMultilevel"/>
    <w:tmpl w:val="FB3E152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BE7F1F"/>
    <w:multiLevelType w:val="hybridMultilevel"/>
    <w:tmpl w:val="80BAF04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4D13BF"/>
    <w:multiLevelType w:val="hybridMultilevel"/>
    <w:tmpl w:val="222097F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D92B14"/>
    <w:multiLevelType w:val="hybridMultilevel"/>
    <w:tmpl w:val="5B6E27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241335"/>
    <w:multiLevelType w:val="hybridMultilevel"/>
    <w:tmpl w:val="1F7C3C0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522E64"/>
    <w:multiLevelType w:val="hybridMultilevel"/>
    <w:tmpl w:val="570487BA"/>
    <w:lvl w:ilvl="0" w:tplc="3490C90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EE16FA"/>
    <w:multiLevelType w:val="hybridMultilevel"/>
    <w:tmpl w:val="75BA05BE"/>
    <w:lvl w:ilvl="0" w:tplc="07B4F5D8">
      <w:start w:val="5"/>
      <w:numFmt w:val="decimal"/>
      <w:lvlText w:val="%1)"/>
      <w:lvlJc w:val="left"/>
      <w:pPr>
        <w:ind w:left="4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E0366B"/>
    <w:multiLevelType w:val="hybridMultilevel"/>
    <w:tmpl w:val="EED622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8E2696D"/>
    <w:multiLevelType w:val="hybridMultilevel"/>
    <w:tmpl w:val="80BAF04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54012B"/>
    <w:multiLevelType w:val="hybridMultilevel"/>
    <w:tmpl w:val="04B27EE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A71D75"/>
    <w:multiLevelType w:val="hybridMultilevel"/>
    <w:tmpl w:val="B2CA5DC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FA13D9"/>
    <w:multiLevelType w:val="hybridMultilevel"/>
    <w:tmpl w:val="47922E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F822AC"/>
    <w:multiLevelType w:val="hybridMultilevel"/>
    <w:tmpl w:val="B52833FC"/>
    <w:lvl w:ilvl="0" w:tplc="3490C906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660BB0"/>
    <w:multiLevelType w:val="hybridMultilevel"/>
    <w:tmpl w:val="98821D6E"/>
    <w:lvl w:ilvl="0" w:tplc="A894ADD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2AE22B5"/>
    <w:multiLevelType w:val="hybridMultilevel"/>
    <w:tmpl w:val="E89C46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012FA8"/>
    <w:multiLevelType w:val="hybridMultilevel"/>
    <w:tmpl w:val="8426260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A54BA9"/>
    <w:multiLevelType w:val="hybridMultilevel"/>
    <w:tmpl w:val="80BAF04E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0F14D1"/>
    <w:multiLevelType w:val="hybridMultilevel"/>
    <w:tmpl w:val="94B0BF6E"/>
    <w:lvl w:ilvl="0" w:tplc="77383F44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7BB48D6"/>
    <w:multiLevelType w:val="hybridMultilevel"/>
    <w:tmpl w:val="307EBC2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2F4F2F"/>
    <w:multiLevelType w:val="hybridMultilevel"/>
    <w:tmpl w:val="C7CEC5D6"/>
    <w:lvl w:ilvl="0" w:tplc="BED6C1B4">
      <w:start w:val="1"/>
      <w:numFmt w:val="decimal"/>
      <w:lvlText w:val="%1)"/>
      <w:lvlJc w:val="left"/>
      <w:pPr>
        <w:ind w:left="4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0" w:hanging="360"/>
      </w:pPr>
    </w:lvl>
    <w:lvl w:ilvl="2" w:tplc="040C001B" w:tentative="1">
      <w:start w:val="1"/>
      <w:numFmt w:val="lowerRoman"/>
      <w:lvlText w:val="%3."/>
      <w:lvlJc w:val="right"/>
      <w:pPr>
        <w:ind w:left="1850" w:hanging="180"/>
      </w:pPr>
    </w:lvl>
    <w:lvl w:ilvl="3" w:tplc="040C000F" w:tentative="1">
      <w:start w:val="1"/>
      <w:numFmt w:val="decimal"/>
      <w:lvlText w:val="%4."/>
      <w:lvlJc w:val="left"/>
      <w:pPr>
        <w:ind w:left="2570" w:hanging="360"/>
      </w:pPr>
    </w:lvl>
    <w:lvl w:ilvl="4" w:tplc="040C0019" w:tentative="1">
      <w:start w:val="1"/>
      <w:numFmt w:val="lowerLetter"/>
      <w:lvlText w:val="%5."/>
      <w:lvlJc w:val="left"/>
      <w:pPr>
        <w:ind w:left="3290" w:hanging="360"/>
      </w:pPr>
    </w:lvl>
    <w:lvl w:ilvl="5" w:tplc="040C001B" w:tentative="1">
      <w:start w:val="1"/>
      <w:numFmt w:val="lowerRoman"/>
      <w:lvlText w:val="%6."/>
      <w:lvlJc w:val="right"/>
      <w:pPr>
        <w:ind w:left="4010" w:hanging="180"/>
      </w:pPr>
    </w:lvl>
    <w:lvl w:ilvl="6" w:tplc="040C000F" w:tentative="1">
      <w:start w:val="1"/>
      <w:numFmt w:val="decimal"/>
      <w:lvlText w:val="%7."/>
      <w:lvlJc w:val="left"/>
      <w:pPr>
        <w:ind w:left="4730" w:hanging="360"/>
      </w:pPr>
    </w:lvl>
    <w:lvl w:ilvl="7" w:tplc="040C0019" w:tentative="1">
      <w:start w:val="1"/>
      <w:numFmt w:val="lowerLetter"/>
      <w:lvlText w:val="%8."/>
      <w:lvlJc w:val="left"/>
      <w:pPr>
        <w:ind w:left="5450" w:hanging="360"/>
      </w:pPr>
    </w:lvl>
    <w:lvl w:ilvl="8" w:tplc="040C001B" w:tentative="1">
      <w:start w:val="1"/>
      <w:numFmt w:val="lowerRoman"/>
      <w:lvlText w:val="%9."/>
      <w:lvlJc w:val="right"/>
      <w:pPr>
        <w:ind w:left="6170" w:hanging="180"/>
      </w:pPr>
    </w:lvl>
  </w:abstractNum>
  <w:abstractNum w:abstractNumId="30" w15:restartNumberingAfterBreak="0">
    <w:nsid w:val="6D02251F"/>
    <w:multiLevelType w:val="hybridMultilevel"/>
    <w:tmpl w:val="D718391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BA0296"/>
    <w:multiLevelType w:val="hybridMultilevel"/>
    <w:tmpl w:val="3BE05AC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A97FE9"/>
    <w:multiLevelType w:val="hybridMultilevel"/>
    <w:tmpl w:val="7A1870D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B901AF9"/>
    <w:multiLevelType w:val="hybridMultilevel"/>
    <w:tmpl w:val="80BAF04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33365228">
    <w:abstractNumId w:val="20"/>
  </w:num>
  <w:num w:numId="2" w16cid:durableId="1033530160">
    <w:abstractNumId w:val="7"/>
  </w:num>
  <w:num w:numId="3" w16cid:durableId="1328706371">
    <w:abstractNumId w:val="14"/>
  </w:num>
  <w:num w:numId="4" w16cid:durableId="116530800">
    <w:abstractNumId w:val="29"/>
  </w:num>
  <w:num w:numId="5" w16cid:durableId="73361596">
    <w:abstractNumId w:val="16"/>
  </w:num>
  <w:num w:numId="6" w16cid:durableId="1591936223">
    <w:abstractNumId w:val="12"/>
  </w:num>
  <w:num w:numId="7" w16cid:durableId="492138694">
    <w:abstractNumId w:val="31"/>
  </w:num>
  <w:num w:numId="8" w16cid:durableId="1356274994">
    <w:abstractNumId w:val="25"/>
  </w:num>
  <w:num w:numId="9" w16cid:durableId="1403792550">
    <w:abstractNumId w:val="28"/>
  </w:num>
  <w:num w:numId="10" w16cid:durableId="2027051046">
    <w:abstractNumId w:val="0"/>
  </w:num>
  <w:num w:numId="11" w16cid:durableId="23211563">
    <w:abstractNumId w:val="23"/>
  </w:num>
  <w:num w:numId="12" w16cid:durableId="662897518">
    <w:abstractNumId w:val="33"/>
  </w:num>
  <w:num w:numId="13" w16cid:durableId="1401713831">
    <w:abstractNumId w:val="4"/>
  </w:num>
  <w:num w:numId="14" w16cid:durableId="1282612824">
    <w:abstractNumId w:val="26"/>
  </w:num>
  <w:num w:numId="15" w16cid:durableId="197085481">
    <w:abstractNumId w:val="24"/>
  </w:num>
  <w:num w:numId="16" w16cid:durableId="726875458">
    <w:abstractNumId w:val="11"/>
  </w:num>
  <w:num w:numId="17" w16cid:durableId="367804963">
    <w:abstractNumId w:val="10"/>
  </w:num>
  <w:num w:numId="18" w16cid:durableId="54210190">
    <w:abstractNumId w:val="9"/>
  </w:num>
  <w:num w:numId="19" w16cid:durableId="1190146688">
    <w:abstractNumId w:val="18"/>
  </w:num>
  <w:num w:numId="20" w16cid:durableId="1277635744">
    <w:abstractNumId w:val="3"/>
  </w:num>
  <w:num w:numId="21" w16cid:durableId="881134500">
    <w:abstractNumId w:val="17"/>
  </w:num>
  <w:num w:numId="22" w16cid:durableId="1211722704">
    <w:abstractNumId w:val="30"/>
  </w:num>
  <w:num w:numId="23" w16cid:durableId="356152408">
    <w:abstractNumId w:val="21"/>
  </w:num>
  <w:num w:numId="24" w16cid:durableId="457842070">
    <w:abstractNumId w:val="27"/>
  </w:num>
  <w:num w:numId="25" w16cid:durableId="1000623740">
    <w:abstractNumId w:val="2"/>
  </w:num>
  <w:num w:numId="26" w16cid:durableId="672757696">
    <w:abstractNumId w:val="8"/>
  </w:num>
  <w:num w:numId="27" w16cid:durableId="2036077476">
    <w:abstractNumId w:val="32"/>
  </w:num>
  <w:num w:numId="28" w16cid:durableId="802044853">
    <w:abstractNumId w:val="22"/>
  </w:num>
  <w:num w:numId="29" w16cid:durableId="1583878179">
    <w:abstractNumId w:val="19"/>
  </w:num>
  <w:num w:numId="30" w16cid:durableId="1052849913">
    <w:abstractNumId w:val="15"/>
  </w:num>
  <w:num w:numId="31" w16cid:durableId="1609702752">
    <w:abstractNumId w:val="13"/>
  </w:num>
  <w:num w:numId="32" w16cid:durableId="158055908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103693582">
    <w:abstractNumId w:val="5"/>
  </w:num>
  <w:num w:numId="34" w16cid:durableId="6154060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0"/>
  <w:proofState w:spelling="clean" w:grammar="clean"/>
  <w:defaultTabStop w:val="708"/>
  <w:hyphenationZone w:val="425"/>
  <w:drawingGridHorizontalSpacing w:val="100"/>
  <w:drawingGridVerticalSpacing w:val="13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4068"/>
    <w:rsid w:val="00000F72"/>
    <w:rsid w:val="00002CD1"/>
    <w:rsid w:val="00003494"/>
    <w:rsid w:val="000048FB"/>
    <w:rsid w:val="0001466E"/>
    <w:rsid w:val="00015976"/>
    <w:rsid w:val="0002298B"/>
    <w:rsid w:val="00025B94"/>
    <w:rsid w:val="00033394"/>
    <w:rsid w:val="00037476"/>
    <w:rsid w:val="00040A2D"/>
    <w:rsid w:val="00046BAB"/>
    <w:rsid w:val="00056EF5"/>
    <w:rsid w:val="0006107C"/>
    <w:rsid w:val="00064E29"/>
    <w:rsid w:val="000706F7"/>
    <w:rsid w:val="000710E1"/>
    <w:rsid w:val="000723E2"/>
    <w:rsid w:val="00082DD9"/>
    <w:rsid w:val="000A5BEF"/>
    <w:rsid w:val="000A5FCA"/>
    <w:rsid w:val="000B38C0"/>
    <w:rsid w:val="000B55C6"/>
    <w:rsid w:val="000B6030"/>
    <w:rsid w:val="000C01AD"/>
    <w:rsid w:val="000C495E"/>
    <w:rsid w:val="000C5E07"/>
    <w:rsid w:val="000E38B2"/>
    <w:rsid w:val="000F1F3A"/>
    <w:rsid w:val="000F2268"/>
    <w:rsid w:val="000F36FD"/>
    <w:rsid w:val="000F5578"/>
    <w:rsid w:val="00101908"/>
    <w:rsid w:val="0010210D"/>
    <w:rsid w:val="001052E6"/>
    <w:rsid w:val="00117906"/>
    <w:rsid w:val="00124991"/>
    <w:rsid w:val="001269F0"/>
    <w:rsid w:val="00130B49"/>
    <w:rsid w:val="00132431"/>
    <w:rsid w:val="001359BC"/>
    <w:rsid w:val="001402FD"/>
    <w:rsid w:val="00141C0D"/>
    <w:rsid w:val="00152C46"/>
    <w:rsid w:val="001533EE"/>
    <w:rsid w:val="00154585"/>
    <w:rsid w:val="00156C69"/>
    <w:rsid w:val="001607C6"/>
    <w:rsid w:val="00161E18"/>
    <w:rsid w:val="001627F5"/>
    <w:rsid w:val="0016286B"/>
    <w:rsid w:val="00164937"/>
    <w:rsid w:val="00165B4F"/>
    <w:rsid w:val="00177487"/>
    <w:rsid w:val="00181D8C"/>
    <w:rsid w:val="00181E3A"/>
    <w:rsid w:val="00182192"/>
    <w:rsid w:val="0018726E"/>
    <w:rsid w:val="001919A0"/>
    <w:rsid w:val="00196E16"/>
    <w:rsid w:val="001B1E3D"/>
    <w:rsid w:val="001B4245"/>
    <w:rsid w:val="001C018D"/>
    <w:rsid w:val="001C01B6"/>
    <w:rsid w:val="001C2DF6"/>
    <w:rsid w:val="001C300F"/>
    <w:rsid w:val="001C3471"/>
    <w:rsid w:val="001C3BBF"/>
    <w:rsid w:val="001C59B8"/>
    <w:rsid w:val="001C726F"/>
    <w:rsid w:val="001D429A"/>
    <w:rsid w:val="001D7940"/>
    <w:rsid w:val="001E7EDC"/>
    <w:rsid w:val="00200386"/>
    <w:rsid w:val="0020505B"/>
    <w:rsid w:val="002054D8"/>
    <w:rsid w:val="0021039C"/>
    <w:rsid w:val="0021105F"/>
    <w:rsid w:val="002260B2"/>
    <w:rsid w:val="00226503"/>
    <w:rsid w:val="002267B0"/>
    <w:rsid w:val="00226AC7"/>
    <w:rsid w:val="00227DC8"/>
    <w:rsid w:val="0023201D"/>
    <w:rsid w:val="00234D9D"/>
    <w:rsid w:val="00237C1D"/>
    <w:rsid w:val="00241FF1"/>
    <w:rsid w:val="00242F13"/>
    <w:rsid w:val="00243979"/>
    <w:rsid w:val="00244858"/>
    <w:rsid w:val="00244992"/>
    <w:rsid w:val="00245072"/>
    <w:rsid w:val="00252BE0"/>
    <w:rsid w:val="0025712B"/>
    <w:rsid w:val="00260D65"/>
    <w:rsid w:val="00261145"/>
    <w:rsid w:val="00273B54"/>
    <w:rsid w:val="00283635"/>
    <w:rsid w:val="00287219"/>
    <w:rsid w:val="002913C2"/>
    <w:rsid w:val="00291AE2"/>
    <w:rsid w:val="00295C9C"/>
    <w:rsid w:val="00297CEE"/>
    <w:rsid w:val="002B2301"/>
    <w:rsid w:val="002B3210"/>
    <w:rsid w:val="002B6CB5"/>
    <w:rsid w:val="002B701D"/>
    <w:rsid w:val="002B7214"/>
    <w:rsid w:val="002D0339"/>
    <w:rsid w:val="002D0D3B"/>
    <w:rsid w:val="002D1226"/>
    <w:rsid w:val="002E7D12"/>
    <w:rsid w:val="002F1DB3"/>
    <w:rsid w:val="0030026E"/>
    <w:rsid w:val="0030324D"/>
    <w:rsid w:val="00307D33"/>
    <w:rsid w:val="003108E5"/>
    <w:rsid w:val="003113F7"/>
    <w:rsid w:val="00313A2D"/>
    <w:rsid w:val="003200AF"/>
    <w:rsid w:val="003208F5"/>
    <w:rsid w:val="003210FF"/>
    <w:rsid w:val="00331368"/>
    <w:rsid w:val="003316E4"/>
    <w:rsid w:val="00332BD6"/>
    <w:rsid w:val="0033375C"/>
    <w:rsid w:val="0033426E"/>
    <w:rsid w:val="00334F65"/>
    <w:rsid w:val="003371BD"/>
    <w:rsid w:val="00341C10"/>
    <w:rsid w:val="00343FA9"/>
    <w:rsid w:val="003450AB"/>
    <w:rsid w:val="00362904"/>
    <w:rsid w:val="00363BA3"/>
    <w:rsid w:val="00367F0B"/>
    <w:rsid w:val="00374BC8"/>
    <w:rsid w:val="00374C76"/>
    <w:rsid w:val="0037575F"/>
    <w:rsid w:val="00384922"/>
    <w:rsid w:val="0039151D"/>
    <w:rsid w:val="00394B99"/>
    <w:rsid w:val="003A3DD6"/>
    <w:rsid w:val="003A7E92"/>
    <w:rsid w:val="003B114A"/>
    <w:rsid w:val="003B1FF8"/>
    <w:rsid w:val="003B36DA"/>
    <w:rsid w:val="003B7008"/>
    <w:rsid w:val="003B7146"/>
    <w:rsid w:val="003D0400"/>
    <w:rsid w:val="003D1D81"/>
    <w:rsid w:val="003D64B2"/>
    <w:rsid w:val="003D72F3"/>
    <w:rsid w:val="003E3F37"/>
    <w:rsid w:val="003E79F2"/>
    <w:rsid w:val="003F150F"/>
    <w:rsid w:val="003F1C48"/>
    <w:rsid w:val="003F4FB9"/>
    <w:rsid w:val="00407EA6"/>
    <w:rsid w:val="004164CB"/>
    <w:rsid w:val="004175A4"/>
    <w:rsid w:val="00422935"/>
    <w:rsid w:val="00423DA8"/>
    <w:rsid w:val="00441241"/>
    <w:rsid w:val="0044605D"/>
    <w:rsid w:val="00450161"/>
    <w:rsid w:val="00454002"/>
    <w:rsid w:val="004571C6"/>
    <w:rsid w:val="00461847"/>
    <w:rsid w:val="004638BB"/>
    <w:rsid w:val="00465D81"/>
    <w:rsid w:val="00473116"/>
    <w:rsid w:val="00473ABD"/>
    <w:rsid w:val="00483C88"/>
    <w:rsid w:val="004854B1"/>
    <w:rsid w:val="00497F96"/>
    <w:rsid w:val="004A0A85"/>
    <w:rsid w:val="004A512D"/>
    <w:rsid w:val="004B014A"/>
    <w:rsid w:val="004B06E3"/>
    <w:rsid w:val="004B437A"/>
    <w:rsid w:val="004B50CB"/>
    <w:rsid w:val="004C306A"/>
    <w:rsid w:val="004C41C5"/>
    <w:rsid w:val="004D53E0"/>
    <w:rsid w:val="004E4A20"/>
    <w:rsid w:val="004F5417"/>
    <w:rsid w:val="00500667"/>
    <w:rsid w:val="00500ADC"/>
    <w:rsid w:val="005048D8"/>
    <w:rsid w:val="00505297"/>
    <w:rsid w:val="0051521F"/>
    <w:rsid w:val="005239D0"/>
    <w:rsid w:val="005246D5"/>
    <w:rsid w:val="00524A36"/>
    <w:rsid w:val="005330F1"/>
    <w:rsid w:val="00536050"/>
    <w:rsid w:val="00540E70"/>
    <w:rsid w:val="00542762"/>
    <w:rsid w:val="00544467"/>
    <w:rsid w:val="00553DA9"/>
    <w:rsid w:val="0055573E"/>
    <w:rsid w:val="0056052B"/>
    <w:rsid w:val="005747B6"/>
    <w:rsid w:val="0058498E"/>
    <w:rsid w:val="00590C32"/>
    <w:rsid w:val="00590FA6"/>
    <w:rsid w:val="00592827"/>
    <w:rsid w:val="0059491E"/>
    <w:rsid w:val="005967D1"/>
    <w:rsid w:val="005A0741"/>
    <w:rsid w:val="005A41AC"/>
    <w:rsid w:val="005A6BDF"/>
    <w:rsid w:val="005B07A9"/>
    <w:rsid w:val="005C0907"/>
    <w:rsid w:val="005C1A18"/>
    <w:rsid w:val="005D6090"/>
    <w:rsid w:val="005E0E3A"/>
    <w:rsid w:val="005E5F49"/>
    <w:rsid w:val="005E6CD2"/>
    <w:rsid w:val="00600BC7"/>
    <w:rsid w:val="00600ED6"/>
    <w:rsid w:val="00602ABD"/>
    <w:rsid w:val="006046A8"/>
    <w:rsid w:val="00610162"/>
    <w:rsid w:val="00611BF7"/>
    <w:rsid w:val="006141BB"/>
    <w:rsid w:val="00614717"/>
    <w:rsid w:val="0061482A"/>
    <w:rsid w:val="0061748C"/>
    <w:rsid w:val="00620167"/>
    <w:rsid w:val="0062068F"/>
    <w:rsid w:val="006372D2"/>
    <w:rsid w:val="00641949"/>
    <w:rsid w:val="00650D0F"/>
    <w:rsid w:val="00650EA6"/>
    <w:rsid w:val="00675AAE"/>
    <w:rsid w:val="006837C8"/>
    <w:rsid w:val="00686A0F"/>
    <w:rsid w:val="006959D2"/>
    <w:rsid w:val="006A67A1"/>
    <w:rsid w:val="006A6EFA"/>
    <w:rsid w:val="006A7E19"/>
    <w:rsid w:val="006C08D6"/>
    <w:rsid w:val="006C1644"/>
    <w:rsid w:val="006C42A8"/>
    <w:rsid w:val="006C5640"/>
    <w:rsid w:val="006C58B3"/>
    <w:rsid w:val="006D0510"/>
    <w:rsid w:val="006E0C1B"/>
    <w:rsid w:val="006E172C"/>
    <w:rsid w:val="006E3C7F"/>
    <w:rsid w:val="006F029E"/>
    <w:rsid w:val="006F1C7B"/>
    <w:rsid w:val="006F5C99"/>
    <w:rsid w:val="00700773"/>
    <w:rsid w:val="00710DCB"/>
    <w:rsid w:val="00723DF0"/>
    <w:rsid w:val="00723F9E"/>
    <w:rsid w:val="00732779"/>
    <w:rsid w:val="00742165"/>
    <w:rsid w:val="00742DC5"/>
    <w:rsid w:val="00744229"/>
    <w:rsid w:val="0074456F"/>
    <w:rsid w:val="00750867"/>
    <w:rsid w:val="00762D33"/>
    <w:rsid w:val="00763F22"/>
    <w:rsid w:val="00767144"/>
    <w:rsid w:val="00777E9C"/>
    <w:rsid w:val="007814B0"/>
    <w:rsid w:val="00785BA3"/>
    <w:rsid w:val="00791F37"/>
    <w:rsid w:val="00793A81"/>
    <w:rsid w:val="007A16F9"/>
    <w:rsid w:val="007A21E9"/>
    <w:rsid w:val="007A5830"/>
    <w:rsid w:val="007B0DDC"/>
    <w:rsid w:val="007B16D3"/>
    <w:rsid w:val="007B5E7A"/>
    <w:rsid w:val="007C0314"/>
    <w:rsid w:val="007C54DD"/>
    <w:rsid w:val="007D3EB4"/>
    <w:rsid w:val="007D6647"/>
    <w:rsid w:val="007D708B"/>
    <w:rsid w:val="007D7953"/>
    <w:rsid w:val="007E140D"/>
    <w:rsid w:val="008067C5"/>
    <w:rsid w:val="008067CB"/>
    <w:rsid w:val="0081002D"/>
    <w:rsid w:val="00817B20"/>
    <w:rsid w:val="0082047A"/>
    <w:rsid w:val="00831EA0"/>
    <w:rsid w:val="00837A7B"/>
    <w:rsid w:val="00837D5D"/>
    <w:rsid w:val="00844444"/>
    <w:rsid w:val="00855AA1"/>
    <w:rsid w:val="008613FA"/>
    <w:rsid w:val="00861727"/>
    <w:rsid w:val="0086193B"/>
    <w:rsid w:val="00875304"/>
    <w:rsid w:val="00875D8F"/>
    <w:rsid w:val="00880145"/>
    <w:rsid w:val="00880CD0"/>
    <w:rsid w:val="00883DE5"/>
    <w:rsid w:val="00883FA6"/>
    <w:rsid w:val="008A2EC8"/>
    <w:rsid w:val="008A317F"/>
    <w:rsid w:val="008A455C"/>
    <w:rsid w:val="008B3023"/>
    <w:rsid w:val="008B3189"/>
    <w:rsid w:val="008C5C1A"/>
    <w:rsid w:val="008C60B4"/>
    <w:rsid w:val="008D1863"/>
    <w:rsid w:val="008D3202"/>
    <w:rsid w:val="008D5079"/>
    <w:rsid w:val="008D53C0"/>
    <w:rsid w:val="008E0825"/>
    <w:rsid w:val="008E155B"/>
    <w:rsid w:val="008F32BD"/>
    <w:rsid w:val="008F54E2"/>
    <w:rsid w:val="008F673F"/>
    <w:rsid w:val="008F7155"/>
    <w:rsid w:val="00902359"/>
    <w:rsid w:val="00911321"/>
    <w:rsid w:val="00912D70"/>
    <w:rsid w:val="00912D75"/>
    <w:rsid w:val="00922728"/>
    <w:rsid w:val="00924AE4"/>
    <w:rsid w:val="00927BF8"/>
    <w:rsid w:val="00930389"/>
    <w:rsid w:val="0093071F"/>
    <w:rsid w:val="009314A6"/>
    <w:rsid w:val="0094225D"/>
    <w:rsid w:val="0094284C"/>
    <w:rsid w:val="0095068D"/>
    <w:rsid w:val="00953F80"/>
    <w:rsid w:val="009551CC"/>
    <w:rsid w:val="00960859"/>
    <w:rsid w:val="00960D33"/>
    <w:rsid w:val="00965B94"/>
    <w:rsid w:val="0097058B"/>
    <w:rsid w:val="00974258"/>
    <w:rsid w:val="00982327"/>
    <w:rsid w:val="00982DA8"/>
    <w:rsid w:val="00986E05"/>
    <w:rsid w:val="009870D8"/>
    <w:rsid w:val="00992078"/>
    <w:rsid w:val="0099380B"/>
    <w:rsid w:val="00994068"/>
    <w:rsid w:val="00996E88"/>
    <w:rsid w:val="009B41C9"/>
    <w:rsid w:val="009B64B9"/>
    <w:rsid w:val="009C133F"/>
    <w:rsid w:val="009C4B63"/>
    <w:rsid w:val="009C624A"/>
    <w:rsid w:val="009C6EA8"/>
    <w:rsid w:val="009C7B07"/>
    <w:rsid w:val="009D442C"/>
    <w:rsid w:val="009D551B"/>
    <w:rsid w:val="009D598D"/>
    <w:rsid w:val="009D6595"/>
    <w:rsid w:val="009D68E3"/>
    <w:rsid w:val="009E5266"/>
    <w:rsid w:val="009E5614"/>
    <w:rsid w:val="009F4A12"/>
    <w:rsid w:val="009F7893"/>
    <w:rsid w:val="00A02EFE"/>
    <w:rsid w:val="00A11AAD"/>
    <w:rsid w:val="00A126C1"/>
    <w:rsid w:val="00A155CD"/>
    <w:rsid w:val="00A2036F"/>
    <w:rsid w:val="00A257AA"/>
    <w:rsid w:val="00A30363"/>
    <w:rsid w:val="00A3748E"/>
    <w:rsid w:val="00A40E12"/>
    <w:rsid w:val="00A4588C"/>
    <w:rsid w:val="00A45905"/>
    <w:rsid w:val="00A55FD3"/>
    <w:rsid w:val="00A744B0"/>
    <w:rsid w:val="00A74E88"/>
    <w:rsid w:val="00A82854"/>
    <w:rsid w:val="00A84334"/>
    <w:rsid w:val="00A87652"/>
    <w:rsid w:val="00A92FC6"/>
    <w:rsid w:val="00A9512B"/>
    <w:rsid w:val="00A97A6C"/>
    <w:rsid w:val="00AA206E"/>
    <w:rsid w:val="00AB17B5"/>
    <w:rsid w:val="00AB4C32"/>
    <w:rsid w:val="00AB5DAF"/>
    <w:rsid w:val="00AC2394"/>
    <w:rsid w:val="00AC5B59"/>
    <w:rsid w:val="00AD6049"/>
    <w:rsid w:val="00AD7218"/>
    <w:rsid w:val="00AE2187"/>
    <w:rsid w:val="00AE330C"/>
    <w:rsid w:val="00AE3E6B"/>
    <w:rsid w:val="00AE56C3"/>
    <w:rsid w:val="00AF305F"/>
    <w:rsid w:val="00B0211A"/>
    <w:rsid w:val="00B0425B"/>
    <w:rsid w:val="00B05200"/>
    <w:rsid w:val="00B13467"/>
    <w:rsid w:val="00B135E1"/>
    <w:rsid w:val="00B1402F"/>
    <w:rsid w:val="00B238DD"/>
    <w:rsid w:val="00B25597"/>
    <w:rsid w:val="00B43C7C"/>
    <w:rsid w:val="00B44D0C"/>
    <w:rsid w:val="00B45599"/>
    <w:rsid w:val="00B50270"/>
    <w:rsid w:val="00B506F6"/>
    <w:rsid w:val="00B53538"/>
    <w:rsid w:val="00B61507"/>
    <w:rsid w:val="00B6316B"/>
    <w:rsid w:val="00B6455E"/>
    <w:rsid w:val="00B66AE9"/>
    <w:rsid w:val="00B71370"/>
    <w:rsid w:val="00B73BD6"/>
    <w:rsid w:val="00B74E0E"/>
    <w:rsid w:val="00B85592"/>
    <w:rsid w:val="00B90270"/>
    <w:rsid w:val="00B92FB3"/>
    <w:rsid w:val="00BA4F32"/>
    <w:rsid w:val="00BB0622"/>
    <w:rsid w:val="00BC1C56"/>
    <w:rsid w:val="00BC28FD"/>
    <w:rsid w:val="00BC2FCE"/>
    <w:rsid w:val="00BC479D"/>
    <w:rsid w:val="00BD2205"/>
    <w:rsid w:val="00BD30F3"/>
    <w:rsid w:val="00BD323D"/>
    <w:rsid w:val="00BD5ACF"/>
    <w:rsid w:val="00BD60E5"/>
    <w:rsid w:val="00BE20A5"/>
    <w:rsid w:val="00BE73EE"/>
    <w:rsid w:val="00BF0DDE"/>
    <w:rsid w:val="00BF35AE"/>
    <w:rsid w:val="00BF3661"/>
    <w:rsid w:val="00C02498"/>
    <w:rsid w:val="00C06E0B"/>
    <w:rsid w:val="00C0767A"/>
    <w:rsid w:val="00C11AE5"/>
    <w:rsid w:val="00C124A5"/>
    <w:rsid w:val="00C26F22"/>
    <w:rsid w:val="00C30CE6"/>
    <w:rsid w:val="00C31756"/>
    <w:rsid w:val="00C32991"/>
    <w:rsid w:val="00C36512"/>
    <w:rsid w:val="00C36BBB"/>
    <w:rsid w:val="00C4663E"/>
    <w:rsid w:val="00C50F8E"/>
    <w:rsid w:val="00C54602"/>
    <w:rsid w:val="00C55885"/>
    <w:rsid w:val="00C56FBF"/>
    <w:rsid w:val="00C61E5B"/>
    <w:rsid w:val="00C8172D"/>
    <w:rsid w:val="00C81A68"/>
    <w:rsid w:val="00C81E7A"/>
    <w:rsid w:val="00C8469D"/>
    <w:rsid w:val="00C90560"/>
    <w:rsid w:val="00C91495"/>
    <w:rsid w:val="00C952DC"/>
    <w:rsid w:val="00C97E98"/>
    <w:rsid w:val="00CA0E4C"/>
    <w:rsid w:val="00CB236A"/>
    <w:rsid w:val="00CC0E3D"/>
    <w:rsid w:val="00CC263F"/>
    <w:rsid w:val="00CC3113"/>
    <w:rsid w:val="00CC5D7E"/>
    <w:rsid w:val="00CD4D72"/>
    <w:rsid w:val="00CD5619"/>
    <w:rsid w:val="00CD7957"/>
    <w:rsid w:val="00CE7C98"/>
    <w:rsid w:val="00CF2E53"/>
    <w:rsid w:val="00CF4131"/>
    <w:rsid w:val="00CF4CC3"/>
    <w:rsid w:val="00CF7143"/>
    <w:rsid w:val="00CF7772"/>
    <w:rsid w:val="00D01C93"/>
    <w:rsid w:val="00D053A2"/>
    <w:rsid w:val="00D1413A"/>
    <w:rsid w:val="00D14423"/>
    <w:rsid w:val="00D17057"/>
    <w:rsid w:val="00D2553A"/>
    <w:rsid w:val="00D264D7"/>
    <w:rsid w:val="00D276F4"/>
    <w:rsid w:val="00D306D9"/>
    <w:rsid w:val="00D30EE5"/>
    <w:rsid w:val="00D33136"/>
    <w:rsid w:val="00D358C6"/>
    <w:rsid w:val="00D36529"/>
    <w:rsid w:val="00D40D9D"/>
    <w:rsid w:val="00D434A0"/>
    <w:rsid w:val="00D464B3"/>
    <w:rsid w:val="00D5071D"/>
    <w:rsid w:val="00D541B9"/>
    <w:rsid w:val="00D55EAD"/>
    <w:rsid w:val="00D571BE"/>
    <w:rsid w:val="00D61B70"/>
    <w:rsid w:val="00D75F70"/>
    <w:rsid w:val="00D77A3C"/>
    <w:rsid w:val="00D839AA"/>
    <w:rsid w:val="00D86562"/>
    <w:rsid w:val="00D93C9D"/>
    <w:rsid w:val="00D9461F"/>
    <w:rsid w:val="00D97534"/>
    <w:rsid w:val="00DA0512"/>
    <w:rsid w:val="00DB53E2"/>
    <w:rsid w:val="00DB5F91"/>
    <w:rsid w:val="00DC39B5"/>
    <w:rsid w:val="00DC5A62"/>
    <w:rsid w:val="00DE0A01"/>
    <w:rsid w:val="00DE64B5"/>
    <w:rsid w:val="00DF119F"/>
    <w:rsid w:val="00DF2DD1"/>
    <w:rsid w:val="00E01F56"/>
    <w:rsid w:val="00E022AC"/>
    <w:rsid w:val="00E02724"/>
    <w:rsid w:val="00E07B02"/>
    <w:rsid w:val="00E115EC"/>
    <w:rsid w:val="00E20EF8"/>
    <w:rsid w:val="00E21679"/>
    <w:rsid w:val="00E21D61"/>
    <w:rsid w:val="00E21E99"/>
    <w:rsid w:val="00E25727"/>
    <w:rsid w:val="00E2658F"/>
    <w:rsid w:val="00E300A6"/>
    <w:rsid w:val="00E3028E"/>
    <w:rsid w:val="00E34905"/>
    <w:rsid w:val="00E404BB"/>
    <w:rsid w:val="00E408CA"/>
    <w:rsid w:val="00E4669C"/>
    <w:rsid w:val="00E54435"/>
    <w:rsid w:val="00E64150"/>
    <w:rsid w:val="00E705BF"/>
    <w:rsid w:val="00E76A57"/>
    <w:rsid w:val="00E83D17"/>
    <w:rsid w:val="00E87D7A"/>
    <w:rsid w:val="00E90F3A"/>
    <w:rsid w:val="00E96C92"/>
    <w:rsid w:val="00EA04B0"/>
    <w:rsid w:val="00EA7AB1"/>
    <w:rsid w:val="00EB1DB5"/>
    <w:rsid w:val="00EB50C9"/>
    <w:rsid w:val="00EB78BF"/>
    <w:rsid w:val="00EC156F"/>
    <w:rsid w:val="00EC2484"/>
    <w:rsid w:val="00EC2A89"/>
    <w:rsid w:val="00EC7330"/>
    <w:rsid w:val="00EF2076"/>
    <w:rsid w:val="00EF3D61"/>
    <w:rsid w:val="00EF57C5"/>
    <w:rsid w:val="00EF72D2"/>
    <w:rsid w:val="00F071EB"/>
    <w:rsid w:val="00F10978"/>
    <w:rsid w:val="00F20F29"/>
    <w:rsid w:val="00F2298B"/>
    <w:rsid w:val="00F2782A"/>
    <w:rsid w:val="00F3074E"/>
    <w:rsid w:val="00F30C87"/>
    <w:rsid w:val="00F329C3"/>
    <w:rsid w:val="00F329E2"/>
    <w:rsid w:val="00F32DDB"/>
    <w:rsid w:val="00F32E1A"/>
    <w:rsid w:val="00F35EE3"/>
    <w:rsid w:val="00F3768F"/>
    <w:rsid w:val="00F46D37"/>
    <w:rsid w:val="00F47CA3"/>
    <w:rsid w:val="00F508A5"/>
    <w:rsid w:val="00F50A60"/>
    <w:rsid w:val="00F57E13"/>
    <w:rsid w:val="00F618C4"/>
    <w:rsid w:val="00F664FE"/>
    <w:rsid w:val="00F7099A"/>
    <w:rsid w:val="00F72DBA"/>
    <w:rsid w:val="00F76FF1"/>
    <w:rsid w:val="00F93A6B"/>
    <w:rsid w:val="00F97A92"/>
    <w:rsid w:val="00F97BF2"/>
    <w:rsid w:val="00FA600D"/>
    <w:rsid w:val="00FA780D"/>
    <w:rsid w:val="00FB1190"/>
    <w:rsid w:val="00FB2E2E"/>
    <w:rsid w:val="00FC0B81"/>
    <w:rsid w:val="00FC4BBE"/>
    <w:rsid w:val="00FD29EA"/>
    <w:rsid w:val="00FD2E4B"/>
    <w:rsid w:val="00FD39AF"/>
    <w:rsid w:val="00FE1E97"/>
    <w:rsid w:val="00FE4DCC"/>
    <w:rsid w:val="00FE6499"/>
    <w:rsid w:val="00FE722B"/>
    <w:rsid w:val="00FE7485"/>
    <w:rsid w:val="00FF0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598A97"/>
  <w15:chartTrackingRefBased/>
  <w15:docId w15:val="{80B9FB2C-3FFA-4DA7-A6F5-AEC545A281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theme="minorBidi"/>
        <w:kern w:val="2"/>
        <w:szCs w:val="22"/>
        <w:lang w:val="fr-F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F150F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:lang w:eastAsia="fr-FR"/>
      <w14:ligatures w14:val="none"/>
    </w:rPr>
  </w:style>
  <w:style w:type="paragraph" w:styleId="Paragraphedeliste">
    <w:name w:val="List Paragraph"/>
    <w:basedOn w:val="Normal"/>
    <w:uiPriority w:val="34"/>
    <w:qFormat/>
    <w:rsid w:val="00D36529"/>
    <w:pPr>
      <w:ind w:left="720"/>
      <w:contextualSpacing/>
    </w:pPr>
  </w:style>
  <w:style w:type="paragraph" w:customStyle="1" w:styleId="Default">
    <w:name w:val="Default"/>
    <w:rsid w:val="00FF04F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kern w:val="0"/>
      <w:sz w:val="24"/>
      <w:szCs w:val="24"/>
    </w:rPr>
  </w:style>
  <w:style w:type="paragraph" w:customStyle="1" w:styleId="noindent">
    <w:name w:val="noindent"/>
    <w:basedOn w:val="Normal"/>
    <w:rsid w:val="008D5079"/>
    <w:pPr>
      <w:spacing w:before="100" w:beforeAutospacing="1" w:after="100" w:afterAutospacing="1" w:line="240" w:lineRule="auto"/>
    </w:pPr>
    <w:rPr>
      <w:rFonts w:eastAsia="Times New Roman" w:cs="Times New Roman"/>
      <w:kern w:val="0"/>
      <w:sz w:val="24"/>
      <w:szCs w:val="24"/>
      <w:lang w:eastAsia="fr-FR"/>
      <w14:ligatures w14:val="none"/>
    </w:rPr>
  </w:style>
  <w:style w:type="character" w:customStyle="1" w:styleId="cmmi-10">
    <w:name w:val="cmmi-10"/>
    <w:basedOn w:val="Policepardfaut"/>
    <w:rsid w:val="008D5079"/>
  </w:style>
  <w:style w:type="character" w:customStyle="1" w:styleId="cmsy-10">
    <w:name w:val="cmsy-10"/>
    <w:basedOn w:val="Policepardfaut"/>
    <w:rsid w:val="008D5079"/>
  </w:style>
  <w:style w:type="character" w:customStyle="1" w:styleId="msbm-10">
    <w:name w:val="msbm-10"/>
    <w:basedOn w:val="Policepardfaut"/>
    <w:rsid w:val="008D5079"/>
  </w:style>
  <w:style w:type="character" w:customStyle="1" w:styleId="cmsy-7">
    <w:name w:val="cmsy-7"/>
    <w:basedOn w:val="Policepardfaut"/>
    <w:rsid w:val="008D5079"/>
  </w:style>
  <w:style w:type="character" w:customStyle="1" w:styleId="cmmi-7">
    <w:name w:val="cmmi-7"/>
    <w:basedOn w:val="Policepardfaut"/>
    <w:rsid w:val="008D5079"/>
  </w:style>
  <w:style w:type="character" w:customStyle="1" w:styleId="cmr-10">
    <w:name w:val="cmr-10"/>
    <w:basedOn w:val="Policepardfaut"/>
    <w:rsid w:val="008D5079"/>
  </w:style>
  <w:style w:type="character" w:customStyle="1" w:styleId="ptmb7t-">
    <w:name w:val="ptmb7t-"/>
    <w:basedOn w:val="Policepardfaut"/>
    <w:rsid w:val="008D5079"/>
  </w:style>
  <w:style w:type="character" w:customStyle="1" w:styleId="cmr-7">
    <w:name w:val="cmr-7"/>
    <w:basedOn w:val="Policepardfaut"/>
    <w:rsid w:val="008D5079"/>
  </w:style>
  <w:style w:type="character" w:customStyle="1" w:styleId="ptmbi7t-">
    <w:name w:val="ptmbi7t-"/>
    <w:basedOn w:val="Policepardfaut"/>
    <w:rsid w:val="008D5079"/>
  </w:style>
  <w:style w:type="character" w:customStyle="1" w:styleId="msam-7">
    <w:name w:val="msam-7"/>
    <w:basedOn w:val="Policepardfaut"/>
    <w:rsid w:val="008D5079"/>
  </w:style>
  <w:style w:type="character" w:customStyle="1" w:styleId="msam-10">
    <w:name w:val="msam-10"/>
    <w:basedOn w:val="Policepardfaut"/>
    <w:rsid w:val="008D5079"/>
  </w:style>
  <w:style w:type="character" w:customStyle="1" w:styleId="cmr-5">
    <w:name w:val="cmr-5"/>
    <w:basedOn w:val="Policepardfaut"/>
    <w:rsid w:val="008D5079"/>
  </w:style>
  <w:style w:type="character" w:customStyle="1" w:styleId="cmtt-10">
    <w:name w:val="cmtt-10"/>
    <w:basedOn w:val="Policepardfaut"/>
    <w:rsid w:val="00C36BBB"/>
  </w:style>
  <w:style w:type="paragraph" w:styleId="En-tte">
    <w:name w:val="header"/>
    <w:basedOn w:val="Normal"/>
    <w:link w:val="En-tteCar"/>
    <w:uiPriority w:val="99"/>
    <w:unhideWhenUsed/>
    <w:rsid w:val="00AD60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D6049"/>
  </w:style>
  <w:style w:type="paragraph" w:styleId="Pieddepage">
    <w:name w:val="footer"/>
    <w:basedOn w:val="Normal"/>
    <w:link w:val="PieddepageCar"/>
    <w:uiPriority w:val="99"/>
    <w:unhideWhenUsed/>
    <w:rsid w:val="00AD60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D6049"/>
  </w:style>
  <w:style w:type="character" w:customStyle="1" w:styleId="ptmrc7t-">
    <w:name w:val="ptmrc7t-"/>
    <w:basedOn w:val="Policepardfaut"/>
    <w:rsid w:val="00BF35AE"/>
  </w:style>
  <w:style w:type="character" w:customStyle="1" w:styleId="small-caps">
    <w:name w:val="small-caps"/>
    <w:basedOn w:val="Policepardfaut"/>
    <w:rsid w:val="00BF35AE"/>
  </w:style>
  <w:style w:type="character" w:styleId="Marquedecommentaire">
    <w:name w:val="annotation reference"/>
    <w:basedOn w:val="Policepardfaut"/>
    <w:uiPriority w:val="99"/>
    <w:semiHidden/>
    <w:unhideWhenUsed/>
    <w:rsid w:val="00FD29EA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FD29EA"/>
    <w:pPr>
      <w:spacing w:line="240" w:lineRule="auto"/>
    </w:pPr>
    <w:rPr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FD29EA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FD29EA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FD29EA"/>
    <w:rPr>
      <w:b/>
      <w:bCs/>
      <w:sz w:val="20"/>
      <w:szCs w:val="20"/>
    </w:rPr>
  </w:style>
  <w:style w:type="character" w:customStyle="1" w:styleId="cmbx-10">
    <w:name w:val="cmbx-10"/>
    <w:basedOn w:val="Policepardfaut"/>
    <w:rsid w:val="00D55EAD"/>
  </w:style>
  <w:style w:type="character" w:customStyle="1" w:styleId="cmex-10">
    <w:name w:val="cmex-10"/>
    <w:basedOn w:val="Policepardfaut"/>
    <w:rsid w:val="00D55EAD"/>
  </w:style>
  <w:style w:type="paragraph" w:styleId="Sansinterligne">
    <w:name w:val="No Spacing"/>
    <w:uiPriority w:val="1"/>
    <w:qFormat/>
    <w:rsid w:val="00A4588C"/>
    <w:pPr>
      <w:spacing w:after="0" w:line="240" w:lineRule="auto"/>
    </w:pPr>
  </w:style>
  <w:style w:type="paragraph" w:customStyle="1" w:styleId="Standard">
    <w:name w:val="Standard"/>
    <w:rsid w:val="00C952DC"/>
    <w:pPr>
      <w:suppressAutoHyphens/>
      <w:autoSpaceDN w:val="0"/>
      <w:spacing w:after="0" w:line="240" w:lineRule="auto"/>
      <w:textAlignment w:val="baseline"/>
    </w:pPr>
    <w:rPr>
      <w:rFonts w:ascii="Liberation Serif" w:eastAsia="NSimSun" w:hAnsi="Liberation Serif" w:cs="Lucida Sans"/>
      <w:kern w:val="3"/>
      <w:sz w:val="24"/>
      <w:szCs w:val="24"/>
      <w:lang w:eastAsia="zh-CN" w:bidi="hi-IN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606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0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4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5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06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56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5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05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7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31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72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82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3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32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4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9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22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47.wmf"/><Relationship Id="rId366" Type="http://schemas.openxmlformats.org/officeDocument/2006/relationships/image" Target="media/image165.wmf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20.bin"/><Relationship Id="rId268" Type="http://schemas.openxmlformats.org/officeDocument/2006/relationships/oleObject" Target="embeddings/oleObject141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20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6.wmf"/><Relationship Id="rId402" Type="http://schemas.openxmlformats.org/officeDocument/2006/relationships/image" Target="media/image181.wmf"/><Relationship Id="rId279" Type="http://schemas.openxmlformats.org/officeDocument/2006/relationships/oleObject" Target="embeddings/oleObject147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32.wmf"/><Relationship Id="rId304" Type="http://schemas.openxmlformats.org/officeDocument/2006/relationships/oleObject" Target="embeddings/oleObject160.bin"/><Relationship Id="rId346" Type="http://schemas.openxmlformats.org/officeDocument/2006/relationships/oleObject" Target="embeddings/oleObject185.bin"/><Relationship Id="rId388" Type="http://schemas.openxmlformats.org/officeDocument/2006/relationships/image" Target="media/image174.wmf"/><Relationship Id="rId85" Type="http://schemas.openxmlformats.org/officeDocument/2006/relationships/image" Target="media/image38.wmf"/><Relationship Id="rId150" Type="http://schemas.openxmlformats.org/officeDocument/2006/relationships/image" Target="media/image67.wmf"/><Relationship Id="rId192" Type="http://schemas.openxmlformats.org/officeDocument/2006/relationships/image" Target="media/image86.wmf"/><Relationship Id="rId206" Type="http://schemas.openxmlformats.org/officeDocument/2006/relationships/image" Target="media/image92.wmf"/><Relationship Id="rId248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91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97.wmf"/><Relationship Id="rId399" Type="http://schemas.openxmlformats.org/officeDocument/2006/relationships/oleObject" Target="embeddings/oleObject214.bin"/><Relationship Id="rId259" Type="http://schemas.openxmlformats.org/officeDocument/2006/relationships/image" Target="media/image117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2.bin"/><Relationship Id="rId326" Type="http://schemas.openxmlformats.org/officeDocument/2006/relationships/image" Target="media/image148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97.bin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21.bin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79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03.bin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image" Target="media/image107.wmf"/><Relationship Id="rId390" Type="http://schemas.openxmlformats.org/officeDocument/2006/relationships/image" Target="media/image175.wmf"/><Relationship Id="rId404" Type="http://schemas.openxmlformats.org/officeDocument/2006/relationships/oleObject" Target="embeddings/oleObject217.bin"/><Relationship Id="rId250" Type="http://schemas.openxmlformats.org/officeDocument/2006/relationships/oleObject" Target="embeddings/oleObject132.bin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1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86.bin"/><Relationship Id="rId152" Type="http://schemas.openxmlformats.org/officeDocument/2006/relationships/image" Target="media/image68.wmf"/><Relationship Id="rId194" Type="http://schemas.openxmlformats.org/officeDocument/2006/relationships/image" Target="media/image87.wmf"/><Relationship Id="rId208" Type="http://schemas.openxmlformats.org/officeDocument/2006/relationships/image" Target="media/image93.wmf"/><Relationship Id="rId261" Type="http://schemas.openxmlformats.org/officeDocument/2006/relationships/image" Target="media/image118.wmf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image" Target="media/image144.wmf"/><Relationship Id="rId359" Type="http://schemas.openxmlformats.org/officeDocument/2006/relationships/oleObject" Target="embeddings/oleObject192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5.bin"/><Relationship Id="rId219" Type="http://schemas.openxmlformats.org/officeDocument/2006/relationships/image" Target="media/image98.wmf"/><Relationship Id="rId370" Type="http://schemas.openxmlformats.org/officeDocument/2006/relationships/oleObject" Target="embeddings/oleObject198.bin"/><Relationship Id="rId230" Type="http://schemas.openxmlformats.org/officeDocument/2006/relationships/oleObject" Target="embeddings/oleObject122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4.bin"/><Relationship Id="rId132" Type="http://schemas.openxmlformats.org/officeDocument/2006/relationships/image" Target="media/image58.wmf"/><Relationship Id="rId174" Type="http://schemas.openxmlformats.org/officeDocument/2006/relationships/image" Target="media/image77.wmf"/><Relationship Id="rId381" Type="http://schemas.openxmlformats.org/officeDocument/2006/relationships/oleObject" Target="embeddings/oleObject204.bin"/><Relationship Id="rId241" Type="http://schemas.openxmlformats.org/officeDocument/2006/relationships/image" Target="media/image108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49.bin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7.bin"/><Relationship Id="rId350" Type="http://schemas.openxmlformats.org/officeDocument/2006/relationships/image" Target="media/image157.wmf"/><Relationship Id="rId406" Type="http://schemas.openxmlformats.org/officeDocument/2006/relationships/oleObject" Target="embeddings/oleObject218.bin"/><Relationship Id="rId9" Type="http://schemas.openxmlformats.org/officeDocument/2006/relationships/image" Target="media/image2.wmf"/><Relationship Id="rId210" Type="http://schemas.openxmlformats.org/officeDocument/2006/relationships/image" Target="media/image94.wmf"/><Relationship Id="rId392" Type="http://schemas.openxmlformats.org/officeDocument/2006/relationships/image" Target="media/image176.wmf"/><Relationship Id="rId252" Type="http://schemas.openxmlformats.org/officeDocument/2006/relationships/oleObject" Target="embeddings/oleObject133.bin"/><Relationship Id="rId294" Type="http://schemas.openxmlformats.org/officeDocument/2006/relationships/image" Target="media/image134.wmf"/><Relationship Id="rId308" Type="http://schemas.openxmlformats.org/officeDocument/2006/relationships/image" Target="media/image140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54" Type="http://schemas.openxmlformats.org/officeDocument/2006/relationships/image" Target="media/image69.wmf"/><Relationship Id="rId361" Type="http://schemas.openxmlformats.org/officeDocument/2006/relationships/oleObject" Target="embeddings/oleObject193.bin"/><Relationship Id="rId196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263" Type="http://schemas.openxmlformats.org/officeDocument/2006/relationships/image" Target="media/image119.wmf"/><Relationship Id="rId319" Type="http://schemas.openxmlformats.org/officeDocument/2006/relationships/image" Target="media/image145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49.wmf"/><Relationship Id="rId165" Type="http://schemas.openxmlformats.org/officeDocument/2006/relationships/image" Target="media/image73.wmf"/><Relationship Id="rId372" Type="http://schemas.openxmlformats.org/officeDocument/2006/relationships/image" Target="media/image167.wmf"/><Relationship Id="rId232" Type="http://schemas.openxmlformats.org/officeDocument/2006/relationships/oleObject" Target="embeddings/oleObject123.bin"/><Relationship Id="rId274" Type="http://schemas.openxmlformats.org/officeDocument/2006/relationships/image" Target="media/image124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3.bin"/><Relationship Id="rId341" Type="http://schemas.openxmlformats.org/officeDocument/2006/relationships/image" Target="media/image154.wmf"/><Relationship Id="rId362" Type="http://schemas.openxmlformats.org/officeDocument/2006/relationships/image" Target="media/image163.wmf"/><Relationship Id="rId383" Type="http://schemas.openxmlformats.org/officeDocument/2006/relationships/image" Target="media/image172.wmf"/><Relationship Id="rId201" Type="http://schemas.openxmlformats.org/officeDocument/2006/relationships/oleObject" Target="embeddings/oleObject106.bin"/><Relationship Id="rId222" Type="http://schemas.openxmlformats.org/officeDocument/2006/relationships/image" Target="media/image99.wmf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310" Type="http://schemas.openxmlformats.org/officeDocument/2006/relationships/image" Target="media/image141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6.bin"/><Relationship Id="rId352" Type="http://schemas.openxmlformats.org/officeDocument/2006/relationships/image" Target="media/image158.wmf"/><Relationship Id="rId373" Type="http://schemas.openxmlformats.org/officeDocument/2006/relationships/oleObject" Target="embeddings/oleObject200.bin"/><Relationship Id="rId394" Type="http://schemas.openxmlformats.org/officeDocument/2006/relationships/image" Target="media/image177.wmf"/><Relationship Id="rId408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0.bin"/><Relationship Id="rId342" Type="http://schemas.openxmlformats.org/officeDocument/2006/relationships/oleObject" Target="embeddings/oleObject182.bin"/><Relationship Id="rId363" Type="http://schemas.openxmlformats.org/officeDocument/2006/relationships/oleObject" Target="embeddings/oleObject194.bin"/><Relationship Id="rId384" Type="http://schemas.openxmlformats.org/officeDocument/2006/relationships/oleObject" Target="embeddings/oleObject206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0.wmf"/><Relationship Id="rId286" Type="http://schemas.openxmlformats.org/officeDocument/2006/relationships/image" Target="media/image130.wmf"/><Relationship Id="rId50" Type="http://schemas.openxmlformats.org/officeDocument/2006/relationships/image" Target="media/image21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0.wmf"/><Relationship Id="rId353" Type="http://schemas.openxmlformats.org/officeDocument/2006/relationships/oleObject" Target="embeddings/oleObject189.bin"/><Relationship Id="rId374" Type="http://schemas.openxmlformats.org/officeDocument/2006/relationships/image" Target="media/image168.wmf"/><Relationship Id="rId395" Type="http://schemas.openxmlformats.org/officeDocument/2006/relationships/oleObject" Target="embeddings/oleObject212.bin"/><Relationship Id="rId409" Type="http://schemas.openxmlformats.org/officeDocument/2006/relationships/theme" Target="theme/theme1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image" Target="media/image95.wmf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5.wmf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3.bin"/><Relationship Id="rId364" Type="http://schemas.openxmlformats.org/officeDocument/2006/relationships/image" Target="media/image164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9.wmf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20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image" Target="media/image110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1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7.bin"/><Relationship Id="rId354" Type="http://schemas.openxmlformats.org/officeDocument/2006/relationships/image" Target="media/image159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201.bin"/><Relationship Id="rId396" Type="http://schemas.openxmlformats.org/officeDocument/2006/relationships/image" Target="media/image17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6.wmf"/><Relationship Id="rId400" Type="http://schemas.openxmlformats.org/officeDocument/2006/relationships/image" Target="media/image180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302" Type="http://schemas.openxmlformats.org/officeDocument/2006/relationships/image" Target="media/image138.wmf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195.bin"/><Relationship Id="rId386" Type="http://schemas.openxmlformats.org/officeDocument/2006/relationships/image" Target="media/image173.wmf"/><Relationship Id="rId190" Type="http://schemas.openxmlformats.org/officeDocument/2006/relationships/image" Target="media/image85.wmf"/><Relationship Id="rId204" Type="http://schemas.openxmlformats.org/officeDocument/2006/relationships/image" Target="media/image91.wmf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1.wmf"/><Relationship Id="rId288" Type="http://schemas.openxmlformats.org/officeDocument/2006/relationships/image" Target="media/image131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image" Target="media/image66.wmf"/><Relationship Id="rId169" Type="http://schemas.openxmlformats.org/officeDocument/2006/relationships/image" Target="media/image75.wmf"/><Relationship Id="rId334" Type="http://schemas.openxmlformats.org/officeDocument/2006/relationships/image" Target="media/image151.wmf"/><Relationship Id="rId355" Type="http://schemas.openxmlformats.org/officeDocument/2006/relationships/oleObject" Target="embeddings/oleObject190.bin"/><Relationship Id="rId376" Type="http://schemas.openxmlformats.org/officeDocument/2006/relationships/image" Target="media/image169.wmf"/><Relationship Id="rId397" Type="http://schemas.openxmlformats.org/officeDocument/2006/relationships/oleObject" Target="embeddings/oleObject213.bin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6.wmf"/><Relationship Id="rId278" Type="http://schemas.openxmlformats.org/officeDocument/2006/relationships/image" Target="media/image126.wmf"/><Relationship Id="rId401" Type="http://schemas.openxmlformats.org/officeDocument/2006/relationships/oleObject" Target="embeddings/oleObject215.bin"/><Relationship Id="rId303" Type="http://schemas.openxmlformats.org/officeDocument/2006/relationships/oleObject" Target="embeddings/oleObject159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8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11.wmf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3.wmf"/><Relationship Id="rId356" Type="http://schemas.openxmlformats.org/officeDocument/2006/relationships/image" Target="media/image160.wmf"/><Relationship Id="rId398" Type="http://schemas.openxmlformats.org/officeDocument/2006/relationships/image" Target="media/image179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4.bin"/><Relationship Id="rId258" Type="http://schemas.openxmlformats.org/officeDocument/2006/relationships/oleObject" Target="embeddings/oleObject136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6.bin"/><Relationship Id="rId171" Type="http://schemas.openxmlformats.org/officeDocument/2006/relationships/image" Target="media/image76.wmf"/><Relationship Id="rId227" Type="http://schemas.openxmlformats.org/officeDocument/2006/relationships/image" Target="media/image101.wmf"/><Relationship Id="rId269" Type="http://schemas.openxmlformats.org/officeDocument/2006/relationships/image" Target="media/image122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27.wmf"/><Relationship Id="rId336" Type="http://schemas.openxmlformats.org/officeDocument/2006/relationships/image" Target="media/image152.wmf"/><Relationship Id="rId75" Type="http://schemas.openxmlformats.org/officeDocument/2006/relationships/image" Target="media/image33.wmf"/><Relationship Id="rId140" Type="http://schemas.openxmlformats.org/officeDocument/2006/relationships/image" Target="media/image62.wmf"/><Relationship Id="rId182" Type="http://schemas.openxmlformats.org/officeDocument/2006/relationships/image" Target="media/image81.wmf"/><Relationship Id="rId378" Type="http://schemas.openxmlformats.org/officeDocument/2006/relationships/image" Target="media/image170.wmf"/><Relationship Id="rId403" Type="http://schemas.openxmlformats.org/officeDocument/2006/relationships/oleObject" Target="embeddings/oleObject216.bin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9.wmf"/><Relationship Id="rId347" Type="http://schemas.openxmlformats.org/officeDocument/2006/relationships/image" Target="media/image156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9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7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image" Target="media/image161.wmf"/><Relationship Id="rId162" Type="http://schemas.openxmlformats.org/officeDocument/2006/relationships/oleObject" Target="embeddings/oleObject84.bin"/><Relationship Id="rId218" Type="http://schemas.openxmlformats.org/officeDocument/2006/relationships/oleObject" Target="embeddings/oleObject115.bin"/><Relationship Id="rId271" Type="http://schemas.openxmlformats.org/officeDocument/2006/relationships/image" Target="media/image123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3.bin"/><Relationship Id="rId369" Type="http://schemas.openxmlformats.org/officeDocument/2006/relationships/image" Target="media/image166.wmf"/><Relationship Id="rId173" Type="http://schemas.openxmlformats.org/officeDocument/2006/relationships/oleObject" Target="embeddings/oleObject91.bin"/><Relationship Id="rId229" Type="http://schemas.openxmlformats.org/officeDocument/2006/relationships/image" Target="media/image102.wmf"/><Relationship Id="rId380" Type="http://schemas.openxmlformats.org/officeDocument/2006/relationships/image" Target="media/image171.wmf"/><Relationship Id="rId240" Type="http://schemas.openxmlformats.org/officeDocument/2006/relationships/oleObject" Target="embeddings/oleObject127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28.wmf"/><Relationship Id="rId338" Type="http://schemas.openxmlformats.org/officeDocument/2006/relationships/image" Target="media/image15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210.bin"/><Relationship Id="rId405" Type="http://schemas.openxmlformats.org/officeDocument/2006/relationships/image" Target="media/image182.wmf"/><Relationship Id="rId251" Type="http://schemas.openxmlformats.org/officeDocument/2006/relationships/image" Target="media/image113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8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2.wmf"/><Relationship Id="rId220" Type="http://schemas.openxmlformats.org/officeDocument/2006/relationships/oleObject" Target="embeddings/oleObject116.bin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68.bin"/><Relationship Id="rId99" Type="http://schemas.openxmlformats.org/officeDocument/2006/relationships/image" Target="media/image44.wmf"/><Relationship Id="rId122" Type="http://schemas.openxmlformats.org/officeDocument/2006/relationships/image" Target="media/image54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9.bin"/><Relationship Id="rId26" Type="http://schemas.openxmlformats.org/officeDocument/2006/relationships/image" Target="media/image9.wmf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5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81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05.bin"/><Relationship Id="rId242" Type="http://schemas.openxmlformats.org/officeDocument/2006/relationships/oleObject" Target="embeddings/oleObject128.bin"/><Relationship Id="rId284" Type="http://schemas.openxmlformats.org/officeDocument/2006/relationships/image" Target="media/image129.wmf"/><Relationship Id="rId37" Type="http://schemas.openxmlformats.org/officeDocument/2006/relationships/oleObject" Target="embeddings/oleObject17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88.bin"/><Relationship Id="rId393" Type="http://schemas.openxmlformats.org/officeDocument/2006/relationships/oleObject" Target="embeddings/oleObject211.bin"/><Relationship Id="rId407" Type="http://schemas.openxmlformats.org/officeDocument/2006/relationships/footer" Target="footer1.xml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4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788</Words>
  <Characters>9836</Characters>
  <Application>Microsoft Office Word</Application>
  <DocSecurity>0</DocSecurity>
  <Lines>81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ivier Moynot</dc:creator>
  <cp:keywords/>
  <dc:description/>
  <cp:lastModifiedBy>Olivier Moynot</cp:lastModifiedBy>
  <cp:revision>5</cp:revision>
  <cp:lastPrinted>2024-06-05T15:16:00Z</cp:lastPrinted>
  <dcterms:created xsi:type="dcterms:W3CDTF">2024-06-04T16:59:00Z</dcterms:created>
  <dcterms:modified xsi:type="dcterms:W3CDTF">2024-06-05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